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8102"/>
        <w:tblOverlap w:val="never"/>
        <w:tblW w:w="6912" w:type="dxa"/>
        <w:tblLayout w:type="fixed"/>
        <w:tblLook w:val="0000" w:firstRow="0" w:lastRow="0" w:firstColumn="0" w:lastColumn="0" w:noHBand="0" w:noVBand="0"/>
      </w:tblPr>
      <w:tblGrid>
        <w:gridCol w:w="1245"/>
        <w:gridCol w:w="5667"/>
      </w:tblGrid>
      <w:tr w:rsidR="00240191" w:rsidTr="00EE48BD">
        <w:trPr>
          <w:trHeight w:hRule="exact" w:val="624"/>
        </w:trPr>
        <w:tc>
          <w:tcPr>
            <w:tcW w:w="1245" w:type="dxa"/>
            <w:vAlign w:val="bottom"/>
          </w:tcPr>
          <w:p w:rsidR="00240191" w:rsidRPr="00FA34A7" w:rsidRDefault="00240191" w:rsidP="00EE48B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12539D" w:rsidRDefault="0012539D" w:rsidP="00EE48BD">
            <w:pPr>
              <w:pStyle w:val="a5"/>
            </w:pPr>
            <w:r>
              <w:rPr>
                <w:rFonts w:hint="eastAsia"/>
              </w:rPr>
              <w:t xml:space="preserve"> </w:t>
            </w:r>
            <w:r w:rsidRPr="0012539D">
              <w:rPr>
                <w:rFonts w:hint="eastAsia"/>
                <w:sz w:val="32"/>
              </w:rPr>
              <w:t>基于深度卷积网络的</w:t>
            </w:r>
            <w:r>
              <w:rPr>
                <w:rFonts w:hint="eastAsia"/>
                <w:sz w:val="32"/>
              </w:rPr>
              <w:t>图像去噪研究</w:t>
            </w:r>
            <w:r>
              <w:t xml:space="preserve"> </w:t>
            </w:r>
            <w:r w:rsidR="00240191" w:rsidRPr="0012539D">
              <w:rPr>
                <w:rFonts w:hint="eastAsia"/>
              </w:rPr>
              <w:t xml:space="preserve"> </w:t>
            </w:r>
          </w:p>
        </w:tc>
      </w:tr>
      <w:tr w:rsidR="00240191" w:rsidTr="00EE48BD">
        <w:trPr>
          <w:trHeight w:hRule="exact" w:val="624"/>
        </w:trPr>
        <w:tc>
          <w:tcPr>
            <w:tcW w:w="1245" w:type="dxa"/>
            <w:vAlign w:val="bottom"/>
          </w:tcPr>
          <w:p w:rsidR="00240191" w:rsidRPr="0012539D" w:rsidRDefault="0012539D" w:rsidP="00EE48BD">
            <w:pPr>
              <w:rPr>
                <w:rFonts w:eastAsia="黑体"/>
                <w:b/>
                <w:sz w:val="34"/>
                <w:szCs w:val="34"/>
              </w:rPr>
            </w:pPr>
            <w:r w:rsidRPr="0012539D">
              <w:rPr>
                <w:rFonts w:eastAsia="黑体" w:hint="eastAsia"/>
                <w:b/>
                <w:sz w:val="34"/>
                <w:szCs w:val="34"/>
              </w:rPr>
              <w:t>英</w:t>
            </w:r>
            <w:r w:rsidRPr="0012539D">
              <w:rPr>
                <w:rFonts w:eastAsia="黑体" w:hint="eastAsia"/>
                <w:b/>
                <w:sz w:val="34"/>
                <w:szCs w:val="34"/>
              </w:rPr>
              <w:t xml:space="preserve"> </w:t>
            </w:r>
            <w:r w:rsidRPr="0012539D">
              <w:rPr>
                <w:rFonts w:eastAsia="黑体" w:hint="eastAsia"/>
                <w:b/>
                <w:sz w:val="34"/>
                <w:szCs w:val="34"/>
              </w:rPr>
              <w:t>文</w:t>
            </w:r>
          </w:p>
        </w:tc>
        <w:tc>
          <w:tcPr>
            <w:tcW w:w="5667" w:type="dxa"/>
            <w:vAlign w:val="bottom"/>
          </w:tcPr>
          <w:p w:rsidR="00240191" w:rsidRPr="0012539D" w:rsidRDefault="0012539D" w:rsidP="00EE48BD">
            <w:pPr>
              <w:pStyle w:val="a5"/>
            </w:pPr>
            <w:r>
              <w:rPr>
                <w:rFonts w:hint="eastAsia"/>
              </w:rPr>
              <w:t xml:space="preserve"> </w:t>
            </w:r>
            <w:r w:rsidRPr="0012539D">
              <w:t>Research on Picture Noise Reduction Based</w:t>
            </w:r>
            <w:r>
              <w:rPr>
                <w:rFonts w:hint="eastAsia"/>
                <w:b/>
              </w:rPr>
              <w:t xml:space="preserve"> </w:t>
            </w:r>
          </w:p>
        </w:tc>
      </w:tr>
      <w:tr w:rsidR="00240191" w:rsidTr="00EE48BD">
        <w:trPr>
          <w:trHeight w:hRule="exact" w:val="595"/>
        </w:trPr>
        <w:tc>
          <w:tcPr>
            <w:tcW w:w="1245" w:type="dxa"/>
            <w:vAlign w:val="bottom"/>
          </w:tcPr>
          <w:p w:rsidR="00240191" w:rsidRPr="00FA34A7" w:rsidRDefault="00240191" w:rsidP="00EE48BD">
            <w:pPr>
              <w:jc w:val="left"/>
              <w:rPr>
                <w:rFonts w:eastAsia="黑体"/>
                <w:b/>
                <w:sz w:val="34"/>
                <w:szCs w:val="34"/>
              </w:rPr>
            </w:pPr>
          </w:p>
        </w:tc>
        <w:tc>
          <w:tcPr>
            <w:tcW w:w="5667" w:type="dxa"/>
            <w:vAlign w:val="bottom"/>
          </w:tcPr>
          <w:p w:rsidR="00240191" w:rsidRPr="0012539D" w:rsidRDefault="0012539D" w:rsidP="00EE48BD">
            <w:pPr>
              <w:pStyle w:val="a5"/>
            </w:pPr>
            <w:r>
              <w:t xml:space="preserve">       </w:t>
            </w:r>
            <w:r>
              <w:rPr>
                <w:rFonts w:hint="eastAsia"/>
              </w:rPr>
              <w:t>Dee</w:t>
            </w:r>
            <w:r w:rsidRPr="0012539D">
              <w:t>p Convolution Network</w:t>
            </w:r>
            <w:r>
              <w:t xml:space="preserve">         </w:t>
            </w:r>
          </w:p>
        </w:tc>
      </w:tr>
      <w:tr w:rsidR="0012539D" w:rsidTr="00EE48BD">
        <w:trPr>
          <w:trHeight w:hRule="exact" w:val="595"/>
        </w:trPr>
        <w:tc>
          <w:tcPr>
            <w:tcW w:w="1245" w:type="dxa"/>
            <w:vAlign w:val="bottom"/>
          </w:tcPr>
          <w:p w:rsidR="0012539D" w:rsidRPr="00964101" w:rsidRDefault="0012539D" w:rsidP="00EE48BD">
            <w:pPr>
              <w:spacing w:line="240" w:lineRule="auto"/>
              <w:jc w:val="left"/>
              <w:rPr>
                <w:rFonts w:eastAsia="黑体"/>
                <w:b/>
                <w:sz w:val="34"/>
                <w:szCs w:val="34"/>
                <w:u w:val="single"/>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2539D" w:rsidRPr="00FA34A7" w:rsidRDefault="0012539D" w:rsidP="00EE48BD">
            <w:pPr>
              <w:pStyle w:val="a5"/>
            </w:pPr>
            <w:r>
              <w:rPr>
                <w:rFonts w:hint="eastAsia"/>
              </w:rPr>
              <w:t xml:space="preserve">    </w:t>
            </w:r>
            <w:r>
              <w:t xml:space="preserve"> </w:t>
            </w:r>
            <w:r>
              <w:rPr>
                <w:rFonts w:hint="eastAsia"/>
              </w:rPr>
              <w:t xml:space="preserve">   </w:t>
            </w:r>
            <w:r>
              <w:rPr>
                <w:rFonts w:hint="eastAsia"/>
              </w:rPr>
              <w:t>计算机科学与技术学院</w:t>
            </w:r>
            <w:r>
              <w:rPr>
                <w:rFonts w:hint="eastAsia"/>
              </w:rPr>
              <w:t xml:space="preserve">         </w:t>
            </w:r>
            <w:r w:rsidRPr="00964101">
              <w:rPr>
                <w:rFonts w:hint="eastAsia"/>
              </w:rPr>
              <w:t xml:space="preserve"> </w:t>
            </w:r>
          </w:p>
        </w:tc>
      </w:tr>
      <w:tr w:rsidR="0012539D" w:rsidTr="00EE48BD">
        <w:trPr>
          <w:trHeight w:hRule="exact" w:val="595"/>
        </w:trPr>
        <w:tc>
          <w:tcPr>
            <w:tcW w:w="1245" w:type="dxa"/>
            <w:vAlign w:val="bottom"/>
          </w:tcPr>
          <w:p w:rsidR="0012539D" w:rsidRPr="0081479D" w:rsidRDefault="0012539D" w:rsidP="00EE48BD">
            <w:pPr>
              <w:rPr>
                <w:rFonts w:eastAsia="黑体"/>
                <w:b/>
                <w:sz w:val="30"/>
                <w:szCs w:val="30"/>
                <w:u w:val="single"/>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12539D" w:rsidRPr="00FA34A7" w:rsidRDefault="0012539D" w:rsidP="00EE48BD">
            <w:pPr>
              <w:pStyle w:val="a5"/>
            </w:pPr>
            <w:r>
              <w:rPr>
                <w:rFonts w:hint="eastAsia"/>
              </w:rPr>
              <w:t xml:space="preserve">      </w:t>
            </w:r>
            <w:r w:rsidRPr="0026576A">
              <w:rPr>
                <w:rFonts w:hint="eastAsia"/>
              </w:rPr>
              <w:t xml:space="preserve"> </w:t>
            </w:r>
            <w:r w:rsidRPr="0026576A">
              <w:t xml:space="preserve">   </w:t>
            </w:r>
            <w:r>
              <w:t xml:space="preserve">      </w:t>
            </w:r>
            <w:r>
              <w:rPr>
                <w:rFonts w:hint="eastAsia"/>
              </w:rPr>
              <w:t>李京</w:t>
            </w:r>
            <w:r>
              <w:t xml:space="preserve">   </w:t>
            </w:r>
            <w:r w:rsidRPr="0026576A">
              <w:t xml:space="preserve">  </w:t>
            </w:r>
            <w:r w:rsidRPr="0026576A">
              <w:rPr>
                <w:rFonts w:hint="eastAsia"/>
              </w:rPr>
              <w:t xml:space="preserve">             </w:t>
            </w:r>
          </w:p>
        </w:tc>
      </w:tr>
      <w:tr w:rsidR="0012539D" w:rsidTr="00EE48BD">
        <w:trPr>
          <w:trHeight w:hRule="exact" w:val="624"/>
        </w:trPr>
        <w:tc>
          <w:tcPr>
            <w:tcW w:w="1245" w:type="dxa"/>
            <w:vAlign w:val="bottom"/>
          </w:tcPr>
          <w:p w:rsidR="0012539D" w:rsidRPr="00240191" w:rsidRDefault="0012539D" w:rsidP="00EE48BD">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2539D" w:rsidRPr="00FA34A7" w:rsidRDefault="0012539D" w:rsidP="00EE48BD">
            <w:pPr>
              <w:pStyle w:val="a5"/>
            </w:pPr>
            <w:r>
              <w:rPr>
                <w:rFonts w:hint="eastAsia"/>
              </w:rPr>
              <w:t xml:space="preserve">          </w:t>
            </w:r>
            <w:r>
              <w:t xml:space="preserve">  </w:t>
            </w:r>
            <w:r>
              <w:rPr>
                <w:rFonts w:hint="eastAsia"/>
              </w:rPr>
              <w:t xml:space="preserve">  </w:t>
            </w:r>
            <w:r>
              <w:t xml:space="preserve"> </w:t>
            </w:r>
            <w:r>
              <w:rPr>
                <w:rFonts w:hint="eastAsia"/>
              </w:rPr>
              <w:t>张信明</w:t>
            </w:r>
            <w:r>
              <w:rPr>
                <w:rFonts w:hint="eastAsia"/>
              </w:rPr>
              <w:t xml:space="preserve">                </w:t>
            </w:r>
            <w:r w:rsidRPr="00964101">
              <w:rPr>
                <w:rFonts w:hint="eastAsia"/>
              </w:rPr>
              <w:t xml:space="preserve"> </w:t>
            </w:r>
          </w:p>
        </w:tc>
      </w:tr>
      <w:tr w:rsidR="0012539D" w:rsidTr="00EE48BD">
        <w:trPr>
          <w:trHeight w:hRule="exact" w:val="624"/>
        </w:trPr>
        <w:tc>
          <w:tcPr>
            <w:tcW w:w="1245" w:type="dxa"/>
            <w:vAlign w:val="bottom"/>
          </w:tcPr>
          <w:p w:rsidR="0012539D" w:rsidRPr="00240191" w:rsidRDefault="0012539D" w:rsidP="00EE48BD">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12539D" w:rsidRPr="0026576A" w:rsidRDefault="0012539D" w:rsidP="00EE48BD">
            <w:pPr>
              <w:pStyle w:val="a5"/>
            </w:pPr>
            <w:r>
              <w:rPr>
                <w:rFonts w:hint="eastAsia"/>
              </w:rPr>
              <w:t xml:space="preserve">     </w:t>
            </w:r>
            <w:r>
              <w:t xml:space="preserve">  </w:t>
            </w:r>
            <w:r>
              <w:rPr>
                <w:rFonts w:hint="eastAsia"/>
              </w:rPr>
              <w:t xml:space="preserve">    </w:t>
            </w:r>
            <w:r>
              <w:rPr>
                <w:rFonts w:hint="eastAsia"/>
              </w:rPr>
              <w:t>二〇一七年五月</w:t>
            </w:r>
            <w:r>
              <w:rPr>
                <w:rFonts w:hint="eastAsia"/>
              </w:rPr>
              <w:t xml:space="preserve"> </w:t>
            </w:r>
            <w:r>
              <w:t xml:space="preserve"> </w:t>
            </w:r>
            <w:r>
              <w:rPr>
                <w:rFonts w:hint="eastAsia"/>
              </w:rPr>
              <w:t xml:space="preserve">  </w:t>
            </w:r>
            <w:r>
              <w:t xml:space="preserve"> </w:t>
            </w:r>
            <w:r>
              <w:rPr>
                <w:rFonts w:hint="eastAsia"/>
              </w:rPr>
              <w:t xml:space="preserve">       </w:t>
            </w:r>
            <w:r w:rsidRPr="00964101">
              <w:rPr>
                <w:rFonts w:hint="eastAsia"/>
              </w:rPr>
              <w:t xml:space="preserve"> </w:t>
            </w:r>
          </w:p>
        </w:tc>
      </w:tr>
      <w:tr w:rsidR="0012539D" w:rsidTr="00EE48BD">
        <w:trPr>
          <w:trHeight w:hRule="exact" w:val="624"/>
        </w:trPr>
        <w:tc>
          <w:tcPr>
            <w:tcW w:w="1245" w:type="dxa"/>
            <w:vAlign w:val="bottom"/>
          </w:tcPr>
          <w:p w:rsidR="0012539D" w:rsidRPr="00240191" w:rsidRDefault="0012539D" w:rsidP="00EE48BD">
            <w:pPr>
              <w:jc w:val="left"/>
              <w:rPr>
                <w:rFonts w:eastAsia="黑体"/>
                <w:b/>
                <w:sz w:val="34"/>
                <w:szCs w:val="34"/>
              </w:rPr>
            </w:pPr>
          </w:p>
        </w:tc>
        <w:tc>
          <w:tcPr>
            <w:tcW w:w="5667" w:type="dxa"/>
            <w:vAlign w:val="bottom"/>
          </w:tcPr>
          <w:p w:rsidR="0012539D" w:rsidRPr="00FA34A7" w:rsidRDefault="0012539D" w:rsidP="00EE48BD">
            <w:pPr>
              <w:jc w:val="left"/>
              <w:rPr>
                <w:rFonts w:eastAsia="黑体"/>
                <w:sz w:val="34"/>
                <w:szCs w:val="34"/>
              </w:rPr>
            </w:pPr>
          </w:p>
        </w:tc>
      </w:tr>
      <w:tr w:rsidR="0012539D" w:rsidTr="00EE48BD">
        <w:trPr>
          <w:trHeight w:hRule="exact" w:val="624"/>
        </w:trPr>
        <w:tc>
          <w:tcPr>
            <w:tcW w:w="1245" w:type="dxa"/>
            <w:vAlign w:val="bottom"/>
          </w:tcPr>
          <w:p w:rsidR="0012539D" w:rsidRPr="00240191" w:rsidRDefault="0012539D" w:rsidP="00EE48BD">
            <w:pPr>
              <w:jc w:val="left"/>
              <w:rPr>
                <w:rFonts w:eastAsia="黑体"/>
                <w:b/>
                <w:sz w:val="34"/>
                <w:szCs w:val="34"/>
              </w:rPr>
            </w:pPr>
          </w:p>
        </w:tc>
        <w:tc>
          <w:tcPr>
            <w:tcW w:w="5667" w:type="dxa"/>
            <w:vAlign w:val="bottom"/>
          </w:tcPr>
          <w:p w:rsidR="0012539D" w:rsidRPr="00FA34A7" w:rsidRDefault="0012539D" w:rsidP="00EE48BD">
            <w:pPr>
              <w:jc w:val="left"/>
              <w:rPr>
                <w:rFonts w:eastAsia="黑体"/>
                <w:sz w:val="34"/>
                <w:szCs w:val="34"/>
              </w:rPr>
            </w:pP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12539D" w:rsidRPr="0012539D" w:rsidRDefault="00A2415E" w:rsidP="0012539D">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0337EF" w:rsidRDefault="000337EF" w:rsidP="00896366">
      <w:pPr>
        <w:pStyle w:val="11"/>
        <w:spacing w:before="156" w:after="156"/>
      </w:pPr>
      <w:bookmarkStart w:id="1" w:name="_Toc482954812"/>
      <w:r>
        <w:rPr>
          <w:rFonts w:hint="eastAsia"/>
        </w:rPr>
        <w:lastRenderedPageBreak/>
        <w:t>致谢</w:t>
      </w:r>
      <w:bookmarkEnd w:id="1"/>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rsidP="00FD1CEC">
      <w:pPr>
        <w:widowControl/>
        <w:spacing w:line="240" w:lineRule="auto"/>
        <w:jc w:val="left"/>
        <w:rPr>
          <w:rFonts w:hint="eastAsia"/>
        </w:rPr>
      </w:pPr>
      <w:r>
        <w:br w:type="page"/>
      </w:r>
    </w:p>
    <w:p w:rsidR="00576C71" w:rsidRPr="00DE14C5" w:rsidRDefault="000337EF" w:rsidP="00DE14C5">
      <w:pPr>
        <w:pStyle w:val="11"/>
        <w:spacing w:before="156" w:after="156"/>
        <w:rPr>
          <w:sz w:val="36"/>
        </w:rPr>
      </w:pPr>
      <w:bookmarkStart w:id="2" w:name="_Toc482954813"/>
      <w:r w:rsidRPr="00DE14C5">
        <w:rPr>
          <w:rFonts w:hint="eastAsia"/>
          <w:sz w:val="36"/>
        </w:rPr>
        <w:lastRenderedPageBreak/>
        <w:t>目录</w:t>
      </w:r>
      <w:bookmarkEnd w:id="2"/>
    </w:p>
    <w:p w:rsidR="001214B1" w:rsidRPr="00DE14C5" w:rsidRDefault="00576C71" w:rsidP="00DE14C5">
      <w:pPr>
        <w:widowControl/>
        <w:spacing w:line="240" w:lineRule="auto"/>
        <w:jc w:val="left"/>
        <w:rPr>
          <w:rFonts w:eastAsia="黑体" w:hint="eastAsia"/>
          <w:sz w:val="32"/>
        </w:rPr>
      </w:pPr>
      <w:r>
        <w:br w:type="page"/>
      </w:r>
    </w:p>
    <w:sdt>
      <w:sdtPr>
        <w:rPr>
          <w:lang w:val="zh-CN"/>
        </w:rPr>
        <w:id w:val="719024988"/>
        <w:docPartObj>
          <w:docPartGallery w:val="Table of Contents"/>
          <w:docPartUnique/>
        </w:docPartObj>
      </w:sdtPr>
      <w:sdtEndPr>
        <w:rPr>
          <w:rFonts w:ascii="Times New Roman" w:eastAsia="宋体" w:hAnsi="Times New Roman" w:cs="Times New Roman"/>
          <w:b/>
          <w:bCs/>
          <w:color w:val="auto"/>
          <w:kern w:val="2"/>
          <w:sz w:val="24"/>
          <w:szCs w:val="20"/>
        </w:rPr>
      </w:sdtEndPr>
      <w:sdtContent>
        <w:p w:rsidR="001214B1" w:rsidRPr="001214B1" w:rsidRDefault="001214B1" w:rsidP="001214B1">
          <w:pPr>
            <w:pStyle w:val="TOC"/>
            <w:jc w:val="center"/>
            <w:rPr>
              <w:rStyle w:val="12"/>
              <w:color w:val="auto"/>
              <w:sz w:val="36"/>
              <w:u w:val="none"/>
            </w:rPr>
          </w:pPr>
          <w:r w:rsidRPr="001214B1">
            <w:rPr>
              <w:rStyle w:val="12"/>
              <w:color w:val="auto"/>
              <w:sz w:val="36"/>
              <w:u w:val="none"/>
            </w:rPr>
            <w:t>目录</w:t>
          </w:r>
          <w:bookmarkStart w:id="3" w:name="_GoBack"/>
          <w:bookmarkEnd w:id="3"/>
        </w:p>
        <w:p w:rsidR="001214B1" w:rsidRDefault="001214B1">
          <w:pPr>
            <w:pStyle w:val="21"/>
            <w:tabs>
              <w:tab w:val="right" w:leader="dot" w:pos="8296"/>
            </w:tabs>
            <w:ind w:left="48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82954812" w:history="1">
            <w:r w:rsidRPr="009771D5">
              <w:rPr>
                <w:rStyle w:val="ad"/>
                <w:noProof/>
              </w:rPr>
              <w:t>致谢</w:t>
            </w:r>
            <w:r>
              <w:rPr>
                <w:noProof/>
                <w:webHidden/>
              </w:rPr>
              <w:tab/>
            </w:r>
            <w:r>
              <w:rPr>
                <w:noProof/>
                <w:webHidden/>
              </w:rPr>
              <w:fldChar w:fldCharType="begin"/>
            </w:r>
            <w:r>
              <w:rPr>
                <w:noProof/>
                <w:webHidden/>
              </w:rPr>
              <w:instrText xml:space="preserve"> PAGEREF _Toc482954812 \h </w:instrText>
            </w:r>
            <w:r>
              <w:rPr>
                <w:noProof/>
                <w:webHidden/>
              </w:rPr>
            </w:r>
            <w:r>
              <w:rPr>
                <w:noProof/>
                <w:webHidden/>
              </w:rPr>
              <w:fldChar w:fldCharType="separate"/>
            </w:r>
            <w:r>
              <w:rPr>
                <w:noProof/>
                <w:webHidden/>
              </w:rPr>
              <w:t>2</w:t>
            </w:r>
            <w:r>
              <w:rPr>
                <w:noProof/>
                <w:webHidden/>
              </w:rPr>
              <w:fldChar w:fldCharType="end"/>
            </w:r>
          </w:hyperlink>
        </w:p>
        <w:p w:rsidR="001214B1" w:rsidRDefault="001214B1">
          <w:pPr>
            <w:pStyle w:val="21"/>
            <w:tabs>
              <w:tab w:val="right" w:leader="dot" w:pos="8296"/>
            </w:tabs>
            <w:ind w:left="480"/>
            <w:rPr>
              <w:rFonts w:asciiTheme="minorHAnsi" w:eastAsiaTheme="minorEastAsia" w:hAnsiTheme="minorHAnsi" w:cstheme="minorBidi"/>
              <w:noProof/>
              <w:sz w:val="21"/>
              <w:szCs w:val="22"/>
            </w:rPr>
          </w:pPr>
          <w:hyperlink w:anchor="_Toc482954813" w:history="1">
            <w:r w:rsidRPr="009771D5">
              <w:rPr>
                <w:rStyle w:val="ad"/>
                <w:noProof/>
              </w:rPr>
              <w:t>目录</w:t>
            </w:r>
            <w:r>
              <w:rPr>
                <w:noProof/>
                <w:webHidden/>
              </w:rPr>
              <w:tab/>
            </w:r>
            <w:r>
              <w:rPr>
                <w:noProof/>
                <w:webHidden/>
              </w:rPr>
              <w:fldChar w:fldCharType="begin"/>
            </w:r>
            <w:r>
              <w:rPr>
                <w:noProof/>
                <w:webHidden/>
              </w:rPr>
              <w:instrText xml:space="preserve"> PAGEREF _Toc482954813 \h </w:instrText>
            </w:r>
            <w:r>
              <w:rPr>
                <w:noProof/>
                <w:webHidden/>
              </w:rPr>
            </w:r>
            <w:r>
              <w:rPr>
                <w:noProof/>
                <w:webHidden/>
              </w:rPr>
              <w:fldChar w:fldCharType="separate"/>
            </w:r>
            <w:r>
              <w:rPr>
                <w:noProof/>
                <w:webHidden/>
              </w:rPr>
              <w:t>3</w:t>
            </w:r>
            <w:r>
              <w:rPr>
                <w:noProof/>
                <w:webHidden/>
              </w:rPr>
              <w:fldChar w:fldCharType="end"/>
            </w:r>
          </w:hyperlink>
        </w:p>
        <w:p w:rsidR="001214B1" w:rsidRDefault="001214B1">
          <w:pPr>
            <w:pStyle w:val="21"/>
            <w:tabs>
              <w:tab w:val="right" w:leader="dot" w:pos="8296"/>
            </w:tabs>
            <w:ind w:left="480"/>
            <w:rPr>
              <w:rFonts w:asciiTheme="minorHAnsi" w:eastAsiaTheme="minorEastAsia" w:hAnsiTheme="minorHAnsi" w:cstheme="minorBidi"/>
              <w:noProof/>
              <w:sz w:val="21"/>
              <w:szCs w:val="22"/>
            </w:rPr>
          </w:pPr>
          <w:hyperlink w:anchor="_Toc482954814" w:history="1">
            <w:r w:rsidRPr="009771D5">
              <w:rPr>
                <w:rStyle w:val="ad"/>
                <w:noProof/>
              </w:rPr>
              <w:t>中文内容摘要</w:t>
            </w:r>
            <w:r>
              <w:rPr>
                <w:noProof/>
                <w:webHidden/>
              </w:rPr>
              <w:tab/>
            </w:r>
            <w:r>
              <w:rPr>
                <w:noProof/>
                <w:webHidden/>
              </w:rPr>
              <w:fldChar w:fldCharType="begin"/>
            </w:r>
            <w:r>
              <w:rPr>
                <w:noProof/>
                <w:webHidden/>
              </w:rPr>
              <w:instrText xml:space="preserve"> PAGEREF _Toc482954814 \h </w:instrText>
            </w:r>
            <w:r>
              <w:rPr>
                <w:noProof/>
                <w:webHidden/>
              </w:rPr>
            </w:r>
            <w:r>
              <w:rPr>
                <w:noProof/>
                <w:webHidden/>
              </w:rPr>
              <w:fldChar w:fldCharType="separate"/>
            </w:r>
            <w:r>
              <w:rPr>
                <w:noProof/>
                <w:webHidden/>
              </w:rPr>
              <w:t>4</w:t>
            </w:r>
            <w:r>
              <w:rPr>
                <w:noProof/>
                <w:webHidden/>
              </w:rPr>
              <w:fldChar w:fldCharType="end"/>
            </w:r>
          </w:hyperlink>
        </w:p>
        <w:p w:rsidR="001214B1" w:rsidRDefault="001214B1">
          <w:pPr>
            <w:pStyle w:val="21"/>
            <w:tabs>
              <w:tab w:val="right" w:leader="dot" w:pos="8296"/>
            </w:tabs>
            <w:ind w:left="480"/>
            <w:rPr>
              <w:rFonts w:asciiTheme="minorHAnsi" w:eastAsiaTheme="minorEastAsia" w:hAnsiTheme="minorHAnsi" w:cstheme="minorBidi"/>
              <w:noProof/>
              <w:sz w:val="21"/>
              <w:szCs w:val="22"/>
            </w:rPr>
          </w:pPr>
          <w:hyperlink w:anchor="_Toc482954815" w:history="1">
            <w:r w:rsidRPr="009771D5">
              <w:rPr>
                <w:rStyle w:val="ad"/>
                <w:noProof/>
                <w:shd w:val="clear" w:color="auto" w:fill="FFFFFF"/>
              </w:rPr>
              <w:t>Abstract</w:t>
            </w:r>
            <w:r>
              <w:rPr>
                <w:noProof/>
                <w:webHidden/>
              </w:rPr>
              <w:tab/>
            </w:r>
            <w:r>
              <w:rPr>
                <w:noProof/>
                <w:webHidden/>
              </w:rPr>
              <w:fldChar w:fldCharType="begin"/>
            </w:r>
            <w:r>
              <w:rPr>
                <w:noProof/>
                <w:webHidden/>
              </w:rPr>
              <w:instrText xml:space="preserve"> PAGEREF _Toc482954815 \h </w:instrText>
            </w:r>
            <w:r>
              <w:rPr>
                <w:noProof/>
                <w:webHidden/>
              </w:rPr>
            </w:r>
            <w:r>
              <w:rPr>
                <w:noProof/>
                <w:webHidden/>
              </w:rPr>
              <w:fldChar w:fldCharType="separate"/>
            </w:r>
            <w:r>
              <w:rPr>
                <w:noProof/>
                <w:webHidden/>
              </w:rPr>
              <w:t>5</w:t>
            </w:r>
            <w:r>
              <w:rPr>
                <w:noProof/>
                <w:webHidden/>
              </w:rPr>
              <w:fldChar w:fldCharType="end"/>
            </w:r>
          </w:hyperlink>
        </w:p>
        <w:p w:rsidR="001214B1" w:rsidRDefault="001214B1">
          <w:pPr>
            <w:pStyle w:val="21"/>
            <w:tabs>
              <w:tab w:val="right" w:leader="dot" w:pos="8296"/>
            </w:tabs>
            <w:ind w:left="480"/>
            <w:rPr>
              <w:rFonts w:asciiTheme="minorHAnsi" w:eastAsiaTheme="minorEastAsia" w:hAnsiTheme="minorHAnsi" w:cstheme="minorBidi"/>
              <w:noProof/>
              <w:sz w:val="21"/>
              <w:szCs w:val="22"/>
            </w:rPr>
          </w:pPr>
          <w:hyperlink w:anchor="_Toc482954816" w:history="1">
            <w:r w:rsidRPr="009771D5">
              <w:rPr>
                <w:rStyle w:val="ad"/>
                <w:noProof/>
                <w:shd w:val="clear" w:color="auto" w:fill="FFFFFF"/>
              </w:rPr>
              <w:t>第一章</w:t>
            </w:r>
            <w:r w:rsidRPr="009771D5">
              <w:rPr>
                <w:rStyle w:val="ad"/>
                <w:noProof/>
                <w:shd w:val="clear" w:color="auto" w:fill="FFFFFF"/>
              </w:rPr>
              <w:t xml:space="preserve"> </w:t>
            </w:r>
            <w:r w:rsidRPr="009771D5">
              <w:rPr>
                <w:rStyle w:val="ad"/>
                <w:noProof/>
                <w:shd w:val="clear" w:color="auto" w:fill="FFFFFF"/>
              </w:rPr>
              <w:t>绪论及背景</w:t>
            </w:r>
            <w:r>
              <w:rPr>
                <w:noProof/>
                <w:webHidden/>
              </w:rPr>
              <w:tab/>
            </w:r>
            <w:r>
              <w:rPr>
                <w:noProof/>
                <w:webHidden/>
              </w:rPr>
              <w:fldChar w:fldCharType="begin"/>
            </w:r>
            <w:r>
              <w:rPr>
                <w:noProof/>
                <w:webHidden/>
              </w:rPr>
              <w:instrText xml:space="preserve"> PAGEREF _Toc482954816 \h </w:instrText>
            </w:r>
            <w:r>
              <w:rPr>
                <w:noProof/>
                <w:webHidden/>
              </w:rPr>
            </w:r>
            <w:r>
              <w:rPr>
                <w:noProof/>
                <w:webHidden/>
              </w:rPr>
              <w:fldChar w:fldCharType="separate"/>
            </w:r>
            <w:r>
              <w:rPr>
                <w:noProof/>
                <w:webHidden/>
              </w:rPr>
              <w:t>6</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17" w:history="1">
            <w:r w:rsidRPr="009771D5">
              <w:rPr>
                <w:rStyle w:val="ad"/>
                <w:noProof/>
                <w:shd w:val="clear" w:color="auto" w:fill="FFFFFF"/>
              </w:rPr>
              <w:t>1.1</w:t>
            </w:r>
            <w:r w:rsidRPr="009771D5">
              <w:rPr>
                <w:rStyle w:val="ad"/>
                <w:noProof/>
                <w:shd w:val="clear" w:color="auto" w:fill="FFFFFF"/>
              </w:rPr>
              <w:t>背景</w:t>
            </w:r>
            <w:r>
              <w:rPr>
                <w:noProof/>
                <w:webHidden/>
              </w:rPr>
              <w:tab/>
            </w:r>
            <w:r>
              <w:rPr>
                <w:noProof/>
                <w:webHidden/>
              </w:rPr>
              <w:fldChar w:fldCharType="begin"/>
            </w:r>
            <w:r>
              <w:rPr>
                <w:noProof/>
                <w:webHidden/>
              </w:rPr>
              <w:instrText xml:space="preserve"> PAGEREF _Toc482954817 \h </w:instrText>
            </w:r>
            <w:r>
              <w:rPr>
                <w:noProof/>
                <w:webHidden/>
              </w:rPr>
            </w:r>
            <w:r>
              <w:rPr>
                <w:noProof/>
                <w:webHidden/>
              </w:rPr>
              <w:fldChar w:fldCharType="separate"/>
            </w:r>
            <w:r>
              <w:rPr>
                <w:noProof/>
                <w:webHidden/>
              </w:rPr>
              <w:t>6</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18" w:history="1">
            <w:r w:rsidRPr="009771D5">
              <w:rPr>
                <w:rStyle w:val="ad"/>
                <w:noProof/>
              </w:rPr>
              <w:t xml:space="preserve">1.4 </w:t>
            </w:r>
            <w:r w:rsidRPr="009771D5">
              <w:rPr>
                <w:rStyle w:val="ad"/>
                <w:noProof/>
              </w:rPr>
              <w:t>图像去噪的发展状况</w:t>
            </w:r>
            <w:r>
              <w:rPr>
                <w:noProof/>
                <w:webHidden/>
              </w:rPr>
              <w:tab/>
            </w:r>
            <w:r>
              <w:rPr>
                <w:noProof/>
                <w:webHidden/>
              </w:rPr>
              <w:fldChar w:fldCharType="begin"/>
            </w:r>
            <w:r>
              <w:rPr>
                <w:noProof/>
                <w:webHidden/>
              </w:rPr>
              <w:instrText xml:space="preserve"> PAGEREF _Toc482954818 \h </w:instrText>
            </w:r>
            <w:r>
              <w:rPr>
                <w:noProof/>
                <w:webHidden/>
              </w:rPr>
            </w:r>
            <w:r>
              <w:rPr>
                <w:noProof/>
                <w:webHidden/>
              </w:rPr>
              <w:fldChar w:fldCharType="separate"/>
            </w:r>
            <w:r>
              <w:rPr>
                <w:noProof/>
                <w:webHidden/>
              </w:rPr>
              <w:t>6</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19" w:history="1">
            <w:r w:rsidRPr="009771D5">
              <w:rPr>
                <w:rStyle w:val="ad"/>
                <w:noProof/>
              </w:rPr>
              <w:t xml:space="preserve">1.5 </w:t>
            </w:r>
            <w:r w:rsidRPr="009771D5">
              <w:rPr>
                <w:rStyle w:val="ad"/>
                <w:noProof/>
              </w:rPr>
              <w:t>深度卷积神经网络</w:t>
            </w:r>
            <w:r>
              <w:rPr>
                <w:noProof/>
                <w:webHidden/>
              </w:rPr>
              <w:tab/>
            </w:r>
            <w:r>
              <w:rPr>
                <w:noProof/>
                <w:webHidden/>
              </w:rPr>
              <w:fldChar w:fldCharType="begin"/>
            </w:r>
            <w:r>
              <w:rPr>
                <w:noProof/>
                <w:webHidden/>
              </w:rPr>
              <w:instrText xml:space="preserve"> PAGEREF _Toc482954819 \h </w:instrText>
            </w:r>
            <w:r>
              <w:rPr>
                <w:noProof/>
                <w:webHidden/>
              </w:rPr>
            </w:r>
            <w:r>
              <w:rPr>
                <w:noProof/>
                <w:webHidden/>
              </w:rPr>
              <w:fldChar w:fldCharType="separate"/>
            </w:r>
            <w:r>
              <w:rPr>
                <w:noProof/>
                <w:webHidden/>
              </w:rPr>
              <w:t>7</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20" w:history="1">
            <w:r w:rsidRPr="009771D5">
              <w:rPr>
                <w:rStyle w:val="ad"/>
                <w:noProof/>
              </w:rPr>
              <w:t xml:space="preserve">1.6 </w:t>
            </w:r>
            <w:r w:rsidRPr="009771D5">
              <w:rPr>
                <w:rStyle w:val="ad"/>
                <w:noProof/>
              </w:rPr>
              <w:t>本文章节安排</w:t>
            </w:r>
            <w:r>
              <w:rPr>
                <w:noProof/>
                <w:webHidden/>
              </w:rPr>
              <w:tab/>
            </w:r>
            <w:r>
              <w:rPr>
                <w:noProof/>
                <w:webHidden/>
              </w:rPr>
              <w:fldChar w:fldCharType="begin"/>
            </w:r>
            <w:r>
              <w:rPr>
                <w:noProof/>
                <w:webHidden/>
              </w:rPr>
              <w:instrText xml:space="preserve"> PAGEREF _Toc482954820 \h </w:instrText>
            </w:r>
            <w:r>
              <w:rPr>
                <w:noProof/>
                <w:webHidden/>
              </w:rPr>
            </w:r>
            <w:r>
              <w:rPr>
                <w:noProof/>
                <w:webHidden/>
              </w:rPr>
              <w:fldChar w:fldCharType="separate"/>
            </w:r>
            <w:r>
              <w:rPr>
                <w:noProof/>
                <w:webHidden/>
              </w:rPr>
              <w:t>8</w:t>
            </w:r>
            <w:r>
              <w:rPr>
                <w:noProof/>
                <w:webHidden/>
              </w:rPr>
              <w:fldChar w:fldCharType="end"/>
            </w:r>
          </w:hyperlink>
        </w:p>
        <w:p w:rsidR="001214B1" w:rsidRDefault="001214B1">
          <w:pPr>
            <w:pStyle w:val="21"/>
            <w:tabs>
              <w:tab w:val="right" w:leader="dot" w:pos="8296"/>
            </w:tabs>
            <w:ind w:left="480"/>
            <w:rPr>
              <w:rFonts w:asciiTheme="minorHAnsi" w:eastAsiaTheme="minorEastAsia" w:hAnsiTheme="minorHAnsi" w:cstheme="minorBidi"/>
              <w:noProof/>
              <w:sz w:val="21"/>
              <w:szCs w:val="22"/>
            </w:rPr>
          </w:pPr>
          <w:hyperlink w:anchor="_Toc482954821" w:history="1">
            <w:r w:rsidRPr="009771D5">
              <w:rPr>
                <w:rStyle w:val="ad"/>
                <w:noProof/>
              </w:rPr>
              <w:t>第二章</w:t>
            </w:r>
            <w:r w:rsidRPr="009771D5">
              <w:rPr>
                <w:rStyle w:val="ad"/>
                <w:noProof/>
              </w:rPr>
              <w:t xml:space="preserve"> </w:t>
            </w:r>
            <w:r w:rsidRPr="009771D5">
              <w:rPr>
                <w:rStyle w:val="ad"/>
                <w:noProof/>
              </w:rPr>
              <w:t>相关工作</w:t>
            </w:r>
            <w:r>
              <w:rPr>
                <w:noProof/>
                <w:webHidden/>
              </w:rPr>
              <w:tab/>
            </w:r>
            <w:r>
              <w:rPr>
                <w:noProof/>
                <w:webHidden/>
              </w:rPr>
              <w:fldChar w:fldCharType="begin"/>
            </w:r>
            <w:r>
              <w:rPr>
                <w:noProof/>
                <w:webHidden/>
              </w:rPr>
              <w:instrText xml:space="preserve"> PAGEREF _Toc482954821 \h </w:instrText>
            </w:r>
            <w:r>
              <w:rPr>
                <w:noProof/>
                <w:webHidden/>
              </w:rPr>
            </w:r>
            <w:r>
              <w:rPr>
                <w:noProof/>
                <w:webHidden/>
              </w:rPr>
              <w:fldChar w:fldCharType="separate"/>
            </w:r>
            <w:r>
              <w:rPr>
                <w:noProof/>
                <w:webHidden/>
              </w:rPr>
              <w:t>8</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22" w:history="1">
            <w:r w:rsidRPr="009771D5">
              <w:rPr>
                <w:rStyle w:val="ad"/>
                <w:noProof/>
              </w:rPr>
              <w:t>2.1</w:t>
            </w:r>
            <w:r w:rsidRPr="009771D5">
              <w:rPr>
                <w:rStyle w:val="ad"/>
                <w:noProof/>
              </w:rPr>
              <w:t>图像的噪声模型</w:t>
            </w:r>
            <w:r>
              <w:rPr>
                <w:noProof/>
                <w:webHidden/>
              </w:rPr>
              <w:tab/>
            </w:r>
            <w:r>
              <w:rPr>
                <w:noProof/>
                <w:webHidden/>
              </w:rPr>
              <w:fldChar w:fldCharType="begin"/>
            </w:r>
            <w:r>
              <w:rPr>
                <w:noProof/>
                <w:webHidden/>
              </w:rPr>
              <w:instrText xml:space="preserve"> PAGEREF _Toc482954822 \h </w:instrText>
            </w:r>
            <w:r>
              <w:rPr>
                <w:noProof/>
                <w:webHidden/>
              </w:rPr>
            </w:r>
            <w:r>
              <w:rPr>
                <w:noProof/>
                <w:webHidden/>
              </w:rPr>
              <w:fldChar w:fldCharType="separate"/>
            </w:r>
            <w:r>
              <w:rPr>
                <w:noProof/>
                <w:webHidden/>
              </w:rPr>
              <w:t>8</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23" w:history="1">
            <w:r w:rsidRPr="009771D5">
              <w:rPr>
                <w:rStyle w:val="ad"/>
                <w:noProof/>
              </w:rPr>
              <w:t>2.2</w:t>
            </w:r>
            <w:r w:rsidRPr="009771D5">
              <w:rPr>
                <w:rStyle w:val="ad"/>
                <w:noProof/>
              </w:rPr>
              <w:t>深度神经网络</w:t>
            </w:r>
            <w:r>
              <w:rPr>
                <w:noProof/>
                <w:webHidden/>
              </w:rPr>
              <w:tab/>
            </w:r>
            <w:r>
              <w:rPr>
                <w:noProof/>
                <w:webHidden/>
              </w:rPr>
              <w:fldChar w:fldCharType="begin"/>
            </w:r>
            <w:r>
              <w:rPr>
                <w:noProof/>
                <w:webHidden/>
              </w:rPr>
              <w:instrText xml:space="preserve"> PAGEREF _Toc482954823 \h </w:instrText>
            </w:r>
            <w:r>
              <w:rPr>
                <w:noProof/>
                <w:webHidden/>
              </w:rPr>
            </w:r>
            <w:r>
              <w:rPr>
                <w:noProof/>
                <w:webHidden/>
              </w:rPr>
              <w:fldChar w:fldCharType="separate"/>
            </w:r>
            <w:r>
              <w:rPr>
                <w:noProof/>
                <w:webHidden/>
              </w:rPr>
              <w:t>8</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24" w:history="1">
            <w:r w:rsidRPr="009771D5">
              <w:rPr>
                <w:rStyle w:val="ad"/>
                <w:noProof/>
              </w:rPr>
              <w:t>2.3</w:t>
            </w:r>
            <w:r w:rsidRPr="009771D5">
              <w:rPr>
                <w:rStyle w:val="ad"/>
                <w:noProof/>
              </w:rPr>
              <w:t>卷积神经网络</w:t>
            </w:r>
            <w:r>
              <w:rPr>
                <w:noProof/>
                <w:webHidden/>
              </w:rPr>
              <w:tab/>
            </w:r>
            <w:r>
              <w:rPr>
                <w:noProof/>
                <w:webHidden/>
              </w:rPr>
              <w:fldChar w:fldCharType="begin"/>
            </w:r>
            <w:r>
              <w:rPr>
                <w:noProof/>
                <w:webHidden/>
              </w:rPr>
              <w:instrText xml:space="preserve"> PAGEREF _Toc482954824 \h </w:instrText>
            </w:r>
            <w:r>
              <w:rPr>
                <w:noProof/>
                <w:webHidden/>
              </w:rPr>
            </w:r>
            <w:r>
              <w:rPr>
                <w:noProof/>
                <w:webHidden/>
              </w:rPr>
              <w:fldChar w:fldCharType="separate"/>
            </w:r>
            <w:r>
              <w:rPr>
                <w:noProof/>
                <w:webHidden/>
              </w:rPr>
              <w:t>13</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25" w:history="1">
            <w:r w:rsidRPr="009771D5">
              <w:rPr>
                <w:rStyle w:val="ad"/>
                <w:noProof/>
              </w:rPr>
              <w:t xml:space="preserve">2.4 </w:t>
            </w:r>
            <w:r w:rsidRPr="009771D5">
              <w:rPr>
                <w:rStyle w:val="ad"/>
                <w:noProof/>
              </w:rPr>
              <w:t>卷积神经网络的训练</w:t>
            </w:r>
            <w:r>
              <w:rPr>
                <w:noProof/>
                <w:webHidden/>
              </w:rPr>
              <w:tab/>
            </w:r>
            <w:r>
              <w:rPr>
                <w:noProof/>
                <w:webHidden/>
              </w:rPr>
              <w:fldChar w:fldCharType="begin"/>
            </w:r>
            <w:r>
              <w:rPr>
                <w:noProof/>
                <w:webHidden/>
              </w:rPr>
              <w:instrText xml:space="preserve"> PAGEREF _Toc482954825 \h </w:instrText>
            </w:r>
            <w:r>
              <w:rPr>
                <w:noProof/>
                <w:webHidden/>
              </w:rPr>
            </w:r>
            <w:r>
              <w:rPr>
                <w:noProof/>
                <w:webHidden/>
              </w:rPr>
              <w:fldChar w:fldCharType="separate"/>
            </w:r>
            <w:r>
              <w:rPr>
                <w:noProof/>
                <w:webHidden/>
              </w:rPr>
              <w:t>14</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26" w:history="1">
            <w:r w:rsidRPr="009771D5">
              <w:rPr>
                <w:rStyle w:val="ad"/>
                <w:noProof/>
              </w:rPr>
              <w:t xml:space="preserve">2.4 </w:t>
            </w:r>
            <w:r w:rsidRPr="009771D5">
              <w:rPr>
                <w:rStyle w:val="ad"/>
                <w:noProof/>
              </w:rPr>
              <w:t>卷积神经网络应对图像处理</w:t>
            </w:r>
            <w:r>
              <w:rPr>
                <w:noProof/>
                <w:webHidden/>
              </w:rPr>
              <w:tab/>
            </w:r>
            <w:r>
              <w:rPr>
                <w:noProof/>
                <w:webHidden/>
              </w:rPr>
              <w:fldChar w:fldCharType="begin"/>
            </w:r>
            <w:r>
              <w:rPr>
                <w:noProof/>
                <w:webHidden/>
              </w:rPr>
              <w:instrText xml:space="preserve"> PAGEREF _Toc482954826 \h </w:instrText>
            </w:r>
            <w:r>
              <w:rPr>
                <w:noProof/>
                <w:webHidden/>
              </w:rPr>
            </w:r>
            <w:r>
              <w:rPr>
                <w:noProof/>
                <w:webHidden/>
              </w:rPr>
              <w:fldChar w:fldCharType="separate"/>
            </w:r>
            <w:r>
              <w:rPr>
                <w:noProof/>
                <w:webHidden/>
              </w:rPr>
              <w:t>15</w:t>
            </w:r>
            <w:r>
              <w:rPr>
                <w:noProof/>
                <w:webHidden/>
              </w:rPr>
              <w:fldChar w:fldCharType="end"/>
            </w:r>
          </w:hyperlink>
        </w:p>
        <w:p w:rsidR="001214B1" w:rsidRDefault="001214B1">
          <w:pPr>
            <w:pStyle w:val="21"/>
            <w:tabs>
              <w:tab w:val="right" w:leader="dot" w:pos="8296"/>
            </w:tabs>
            <w:ind w:left="480"/>
            <w:rPr>
              <w:rFonts w:asciiTheme="minorHAnsi" w:eastAsiaTheme="minorEastAsia" w:hAnsiTheme="minorHAnsi" w:cstheme="minorBidi"/>
              <w:noProof/>
              <w:sz w:val="21"/>
              <w:szCs w:val="22"/>
            </w:rPr>
          </w:pPr>
          <w:hyperlink w:anchor="_Toc482954827" w:history="1">
            <w:r w:rsidRPr="009771D5">
              <w:rPr>
                <w:rStyle w:val="ad"/>
                <w:noProof/>
                <w:shd w:val="clear" w:color="auto" w:fill="FFFFFF"/>
              </w:rPr>
              <w:t>第三章</w:t>
            </w:r>
            <w:r w:rsidRPr="009771D5">
              <w:rPr>
                <w:rStyle w:val="ad"/>
                <w:noProof/>
                <w:shd w:val="clear" w:color="auto" w:fill="FFFFFF"/>
              </w:rPr>
              <w:t xml:space="preserve"> </w:t>
            </w:r>
            <w:r w:rsidRPr="009771D5">
              <w:rPr>
                <w:rStyle w:val="ad"/>
                <w:noProof/>
                <w:shd w:val="clear" w:color="auto" w:fill="FFFFFF"/>
              </w:rPr>
              <w:t>深度卷积网络模型</w:t>
            </w:r>
            <w:r>
              <w:rPr>
                <w:noProof/>
                <w:webHidden/>
              </w:rPr>
              <w:tab/>
            </w:r>
            <w:r>
              <w:rPr>
                <w:noProof/>
                <w:webHidden/>
              </w:rPr>
              <w:fldChar w:fldCharType="begin"/>
            </w:r>
            <w:r>
              <w:rPr>
                <w:noProof/>
                <w:webHidden/>
              </w:rPr>
              <w:instrText xml:space="preserve"> PAGEREF _Toc482954827 \h </w:instrText>
            </w:r>
            <w:r>
              <w:rPr>
                <w:noProof/>
                <w:webHidden/>
              </w:rPr>
            </w:r>
            <w:r>
              <w:rPr>
                <w:noProof/>
                <w:webHidden/>
              </w:rPr>
              <w:fldChar w:fldCharType="separate"/>
            </w:r>
            <w:r>
              <w:rPr>
                <w:noProof/>
                <w:webHidden/>
              </w:rPr>
              <w:t>16</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28" w:history="1">
            <w:r w:rsidRPr="009771D5">
              <w:rPr>
                <w:rStyle w:val="ad"/>
                <w:noProof/>
              </w:rPr>
              <w:t xml:space="preserve">3.1 </w:t>
            </w:r>
            <w:r w:rsidRPr="009771D5">
              <w:rPr>
                <w:rStyle w:val="ad"/>
                <w:noProof/>
              </w:rPr>
              <w:t>卷积神经网络基础</w:t>
            </w:r>
            <w:r>
              <w:rPr>
                <w:noProof/>
                <w:webHidden/>
              </w:rPr>
              <w:tab/>
            </w:r>
            <w:r>
              <w:rPr>
                <w:noProof/>
                <w:webHidden/>
              </w:rPr>
              <w:fldChar w:fldCharType="begin"/>
            </w:r>
            <w:r>
              <w:rPr>
                <w:noProof/>
                <w:webHidden/>
              </w:rPr>
              <w:instrText xml:space="preserve"> PAGEREF _Toc482954828 \h </w:instrText>
            </w:r>
            <w:r>
              <w:rPr>
                <w:noProof/>
                <w:webHidden/>
              </w:rPr>
            </w:r>
            <w:r>
              <w:rPr>
                <w:noProof/>
                <w:webHidden/>
              </w:rPr>
              <w:fldChar w:fldCharType="separate"/>
            </w:r>
            <w:r>
              <w:rPr>
                <w:noProof/>
                <w:webHidden/>
              </w:rPr>
              <w:t>16</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29" w:history="1">
            <w:r w:rsidRPr="009771D5">
              <w:rPr>
                <w:rStyle w:val="ad"/>
                <w:noProof/>
              </w:rPr>
              <w:t xml:space="preserve">3.2 </w:t>
            </w:r>
            <w:r w:rsidRPr="009771D5">
              <w:rPr>
                <w:rStyle w:val="ad"/>
                <w:noProof/>
              </w:rPr>
              <w:t>深度卷积网络应用于图像降噪</w:t>
            </w:r>
            <w:r>
              <w:rPr>
                <w:noProof/>
                <w:webHidden/>
              </w:rPr>
              <w:tab/>
            </w:r>
            <w:r>
              <w:rPr>
                <w:noProof/>
                <w:webHidden/>
              </w:rPr>
              <w:fldChar w:fldCharType="begin"/>
            </w:r>
            <w:r>
              <w:rPr>
                <w:noProof/>
                <w:webHidden/>
              </w:rPr>
              <w:instrText xml:space="preserve"> PAGEREF _Toc482954829 \h </w:instrText>
            </w:r>
            <w:r>
              <w:rPr>
                <w:noProof/>
                <w:webHidden/>
              </w:rPr>
            </w:r>
            <w:r>
              <w:rPr>
                <w:noProof/>
                <w:webHidden/>
              </w:rPr>
              <w:fldChar w:fldCharType="separate"/>
            </w:r>
            <w:r>
              <w:rPr>
                <w:noProof/>
                <w:webHidden/>
              </w:rPr>
              <w:t>18</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30" w:history="1">
            <w:r w:rsidRPr="009771D5">
              <w:rPr>
                <w:rStyle w:val="ad"/>
                <w:noProof/>
              </w:rPr>
              <w:t xml:space="preserve">3.3 </w:t>
            </w:r>
            <w:r w:rsidRPr="009771D5">
              <w:rPr>
                <w:rStyle w:val="ad"/>
                <w:noProof/>
              </w:rPr>
              <w:t>功能性拓展</w:t>
            </w:r>
            <w:r>
              <w:rPr>
                <w:noProof/>
                <w:webHidden/>
              </w:rPr>
              <w:tab/>
            </w:r>
            <w:r>
              <w:rPr>
                <w:noProof/>
                <w:webHidden/>
              </w:rPr>
              <w:fldChar w:fldCharType="begin"/>
            </w:r>
            <w:r>
              <w:rPr>
                <w:noProof/>
                <w:webHidden/>
              </w:rPr>
              <w:instrText xml:space="preserve"> PAGEREF _Toc482954830 \h </w:instrText>
            </w:r>
            <w:r>
              <w:rPr>
                <w:noProof/>
                <w:webHidden/>
              </w:rPr>
            </w:r>
            <w:r>
              <w:rPr>
                <w:noProof/>
                <w:webHidden/>
              </w:rPr>
              <w:fldChar w:fldCharType="separate"/>
            </w:r>
            <w:r>
              <w:rPr>
                <w:noProof/>
                <w:webHidden/>
              </w:rPr>
              <w:t>22</w:t>
            </w:r>
            <w:r>
              <w:rPr>
                <w:noProof/>
                <w:webHidden/>
              </w:rPr>
              <w:fldChar w:fldCharType="end"/>
            </w:r>
          </w:hyperlink>
        </w:p>
        <w:p w:rsidR="001214B1" w:rsidRDefault="001214B1">
          <w:pPr>
            <w:pStyle w:val="21"/>
            <w:tabs>
              <w:tab w:val="right" w:leader="dot" w:pos="8296"/>
            </w:tabs>
            <w:ind w:left="480"/>
            <w:rPr>
              <w:rFonts w:asciiTheme="minorHAnsi" w:eastAsiaTheme="minorEastAsia" w:hAnsiTheme="minorHAnsi" w:cstheme="minorBidi"/>
              <w:noProof/>
              <w:sz w:val="21"/>
              <w:szCs w:val="22"/>
            </w:rPr>
          </w:pPr>
          <w:hyperlink w:anchor="_Toc482954831" w:history="1">
            <w:r w:rsidRPr="009771D5">
              <w:rPr>
                <w:rStyle w:val="ad"/>
                <w:noProof/>
                <w:shd w:val="clear" w:color="auto" w:fill="FFFFFF"/>
              </w:rPr>
              <w:t>第四章</w:t>
            </w:r>
            <w:r w:rsidRPr="009771D5">
              <w:rPr>
                <w:rStyle w:val="ad"/>
                <w:noProof/>
                <w:shd w:val="clear" w:color="auto" w:fill="FFFFFF"/>
              </w:rPr>
              <w:t xml:space="preserve"> </w:t>
            </w:r>
            <w:r w:rsidRPr="009771D5">
              <w:rPr>
                <w:rStyle w:val="ad"/>
                <w:noProof/>
                <w:shd w:val="clear" w:color="auto" w:fill="FFFFFF"/>
              </w:rPr>
              <w:t>实验结果及分析</w:t>
            </w:r>
            <w:r>
              <w:rPr>
                <w:noProof/>
                <w:webHidden/>
              </w:rPr>
              <w:tab/>
            </w:r>
            <w:r>
              <w:rPr>
                <w:noProof/>
                <w:webHidden/>
              </w:rPr>
              <w:fldChar w:fldCharType="begin"/>
            </w:r>
            <w:r>
              <w:rPr>
                <w:noProof/>
                <w:webHidden/>
              </w:rPr>
              <w:instrText xml:space="preserve"> PAGEREF _Toc482954831 \h </w:instrText>
            </w:r>
            <w:r>
              <w:rPr>
                <w:noProof/>
                <w:webHidden/>
              </w:rPr>
            </w:r>
            <w:r>
              <w:rPr>
                <w:noProof/>
                <w:webHidden/>
              </w:rPr>
              <w:fldChar w:fldCharType="separate"/>
            </w:r>
            <w:r>
              <w:rPr>
                <w:noProof/>
                <w:webHidden/>
              </w:rPr>
              <w:t>24</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32" w:history="1">
            <w:r w:rsidRPr="009771D5">
              <w:rPr>
                <w:rStyle w:val="ad"/>
                <w:noProof/>
                <w:shd w:val="clear" w:color="auto" w:fill="FFFFFF"/>
              </w:rPr>
              <w:t xml:space="preserve">4.1 </w:t>
            </w:r>
            <w:r w:rsidRPr="009771D5">
              <w:rPr>
                <w:rStyle w:val="ad"/>
                <w:noProof/>
                <w:shd w:val="clear" w:color="auto" w:fill="FFFFFF"/>
              </w:rPr>
              <w:t>训练数据</w:t>
            </w:r>
            <w:r>
              <w:rPr>
                <w:noProof/>
                <w:webHidden/>
              </w:rPr>
              <w:tab/>
            </w:r>
            <w:r>
              <w:rPr>
                <w:noProof/>
                <w:webHidden/>
              </w:rPr>
              <w:fldChar w:fldCharType="begin"/>
            </w:r>
            <w:r>
              <w:rPr>
                <w:noProof/>
                <w:webHidden/>
              </w:rPr>
              <w:instrText xml:space="preserve"> PAGEREF _Toc482954832 \h </w:instrText>
            </w:r>
            <w:r>
              <w:rPr>
                <w:noProof/>
                <w:webHidden/>
              </w:rPr>
            </w:r>
            <w:r>
              <w:rPr>
                <w:noProof/>
                <w:webHidden/>
              </w:rPr>
              <w:fldChar w:fldCharType="separate"/>
            </w:r>
            <w:r>
              <w:rPr>
                <w:noProof/>
                <w:webHidden/>
              </w:rPr>
              <w:t>24</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33" w:history="1">
            <w:r w:rsidRPr="009771D5">
              <w:rPr>
                <w:rStyle w:val="ad"/>
                <w:noProof/>
              </w:rPr>
              <w:t xml:space="preserve">4.2 </w:t>
            </w:r>
            <w:r w:rsidRPr="009771D5">
              <w:rPr>
                <w:rStyle w:val="ad"/>
                <w:noProof/>
              </w:rPr>
              <w:t>测试数据及对比</w:t>
            </w:r>
            <w:r>
              <w:rPr>
                <w:noProof/>
                <w:webHidden/>
              </w:rPr>
              <w:tab/>
            </w:r>
            <w:r>
              <w:rPr>
                <w:noProof/>
                <w:webHidden/>
              </w:rPr>
              <w:fldChar w:fldCharType="begin"/>
            </w:r>
            <w:r>
              <w:rPr>
                <w:noProof/>
                <w:webHidden/>
              </w:rPr>
              <w:instrText xml:space="preserve"> PAGEREF _Toc482954833 \h </w:instrText>
            </w:r>
            <w:r>
              <w:rPr>
                <w:noProof/>
                <w:webHidden/>
              </w:rPr>
            </w:r>
            <w:r>
              <w:rPr>
                <w:noProof/>
                <w:webHidden/>
              </w:rPr>
              <w:fldChar w:fldCharType="separate"/>
            </w:r>
            <w:r>
              <w:rPr>
                <w:noProof/>
                <w:webHidden/>
              </w:rPr>
              <w:t>24</w:t>
            </w:r>
            <w:r>
              <w:rPr>
                <w:noProof/>
                <w:webHidden/>
              </w:rPr>
              <w:fldChar w:fldCharType="end"/>
            </w:r>
          </w:hyperlink>
        </w:p>
        <w:p w:rsidR="001214B1" w:rsidRDefault="001214B1">
          <w:pPr>
            <w:pStyle w:val="31"/>
            <w:tabs>
              <w:tab w:val="right" w:leader="dot" w:pos="8296"/>
            </w:tabs>
            <w:ind w:left="960"/>
            <w:rPr>
              <w:rFonts w:asciiTheme="minorHAnsi" w:eastAsiaTheme="minorEastAsia" w:hAnsiTheme="minorHAnsi" w:cstheme="minorBidi"/>
              <w:noProof/>
              <w:sz w:val="21"/>
              <w:szCs w:val="22"/>
            </w:rPr>
          </w:pPr>
          <w:hyperlink w:anchor="_Toc482954834" w:history="1">
            <w:r w:rsidRPr="009771D5">
              <w:rPr>
                <w:rStyle w:val="ad"/>
                <w:noProof/>
              </w:rPr>
              <w:t xml:space="preserve">4.3 </w:t>
            </w:r>
            <w:r w:rsidRPr="009771D5">
              <w:rPr>
                <w:rStyle w:val="ad"/>
                <w:noProof/>
              </w:rPr>
              <w:t>测试结果及分析</w:t>
            </w:r>
            <w:r>
              <w:rPr>
                <w:noProof/>
                <w:webHidden/>
              </w:rPr>
              <w:tab/>
            </w:r>
            <w:r>
              <w:rPr>
                <w:noProof/>
                <w:webHidden/>
              </w:rPr>
              <w:fldChar w:fldCharType="begin"/>
            </w:r>
            <w:r>
              <w:rPr>
                <w:noProof/>
                <w:webHidden/>
              </w:rPr>
              <w:instrText xml:space="preserve"> PAGEREF _Toc482954834 \h </w:instrText>
            </w:r>
            <w:r>
              <w:rPr>
                <w:noProof/>
                <w:webHidden/>
              </w:rPr>
            </w:r>
            <w:r>
              <w:rPr>
                <w:noProof/>
                <w:webHidden/>
              </w:rPr>
              <w:fldChar w:fldCharType="separate"/>
            </w:r>
            <w:r>
              <w:rPr>
                <w:noProof/>
                <w:webHidden/>
              </w:rPr>
              <w:t>26</w:t>
            </w:r>
            <w:r>
              <w:rPr>
                <w:noProof/>
                <w:webHidden/>
              </w:rPr>
              <w:fldChar w:fldCharType="end"/>
            </w:r>
          </w:hyperlink>
        </w:p>
        <w:p w:rsidR="001214B1" w:rsidRDefault="001214B1">
          <w:pPr>
            <w:pStyle w:val="21"/>
            <w:tabs>
              <w:tab w:val="right" w:leader="dot" w:pos="8296"/>
            </w:tabs>
            <w:ind w:left="480"/>
            <w:rPr>
              <w:rFonts w:asciiTheme="minorHAnsi" w:eastAsiaTheme="minorEastAsia" w:hAnsiTheme="minorHAnsi" w:cstheme="minorBidi"/>
              <w:noProof/>
              <w:sz w:val="21"/>
              <w:szCs w:val="22"/>
            </w:rPr>
          </w:pPr>
          <w:hyperlink w:anchor="_Toc482954835" w:history="1">
            <w:r w:rsidRPr="009771D5">
              <w:rPr>
                <w:rStyle w:val="ad"/>
                <w:noProof/>
                <w:shd w:val="clear" w:color="auto" w:fill="FFFFFF"/>
              </w:rPr>
              <w:t>第五章</w:t>
            </w:r>
            <w:r w:rsidRPr="009771D5">
              <w:rPr>
                <w:rStyle w:val="ad"/>
                <w:noProof/>
                <w:shd w:val="clear" w:color="auto" w:fill="FFFFFF"/>
              </w:rPr>
              <w:t xml:space="preserve"> </w:t>
            </w:r>
            <w:r w:rsidRPr="009771D5">
              <w:rPr>
                <w:rStyle w:val="ad"/>
                <w:noProof/>
                <w:shd w:val="clear" w:color="auto" w:fill="FFFFFF"/>
              </w:rPr>
              <w:t>全文总结及展望</w:t>
            </w:r>
            <w:r>
              <w:rPr>
                <w:noProof/>
                <w:webHidden/>
              </w:rPr>
              <w:tab/>
            </w:r>
            <w:r>
              <w:rPr>
                <w:noProof/>
                <w:webHidden/>
              </w:rPr>
              <w:fldChar w:fldCharType="begin"/>
            </w:r>
            <w:r>
              <w:rPr>
                <w:noProof/>
                <w:webHidden/>
              </w:rPr>
              <w:instrText xml:space="preserve"> PAGEREF _Toc482954835 \h </w:instrText>
            </w:r>
            <w:r>
              <w:rPr>
                <w:noProof/>
                <w:webHidden/>
              </w:rPr>
            </w:r>
            <w:r>
              <w:rPr>
                <w:noProof/>
                <w:webHidden/>
              </w:rPr>
              <w:fldChar w:fldCharType="separate"/>
            </w:r>
            <w:r>
              <w:rPr>
                <w:noProof/>
                <w:webHidden/>
              </w:rPr>
              <w:t>31</w:t>
            </w:r>
            <w:r>
              <w:rPr>
                <w:noProof/>
                <w:webHidden/>
              </w:rPr>
              <w:fldChar w:fldCharType="end"/>
            </w:r>
          </w:hyperlink>
        </w:p>
        <w:p w:rsidR="001214B1" w:rsidRDefault="001214B1">
          <w:pPr>
            <w:pStyle w:val="13"/>
            <w:tabs>
              <w:tab w:val="right" w:leader="dot" w:pos="8296"/>
            </w:tabs>
            <w:rPr>
              <w:rFonts w:asciiTheme="minorHAnsi" w:eastAsiaTheme="minorEastAsia" w:hAnsiTheme="minorHAnsi" w:cstheme="minorBidi"/>
              <w:noProof/>
              <w:sz w:val="21"/>
              <w:szCs w:val="22"/>
            </w:rPr>
          </w:pPr>
          <w:hyperlink w:anchor="_Toc482954836" w:history="1">
            <w:r w:rsidRPr="009771D5">
              <w:rPr>
                <w:rStyle w:val="ad"/>
                <w:noProof/>
                <w:shd w:val="clear" w:color="auto" w:fill="FFFFFF"/>
              </w:rPr>
              <w:t>参考文献</w:t>
            </w:r>
            <w:r>
              <w:rPr>
                <w:noProof/>
                <w:webHidden/>
              </w:rPr>
              <w:tab/>
            </w:r>
            <w:r>
              <w:rPr>
                <w:noProof/>
                <w:webHidden/>
              </w:rPr>
              <w:fldChar w:fldCharType="begin"/>
            </w:r>
            <w:r>
              <w:rPr>
                <w:noProof/>
                <w:webHidden/>
              </w:rPr>
              <w:instrText xml:space="preserve"> PAGEREF _Toc482954836 \h </w:instrText>
            </w:r>
            <w:r>
              <w:rPr>
                <w:noProof/>
                <w:webHidden/>
              </w:rPr>
            </w:r>
            <w:r>
              <w:rPr>
                <w:noProof/>
                <w:webHidden/>
              </w:rPr>
              <w:fldChar w:fldCharType="separate"/>
            </w:r>
            <w:r>
              <w:rPr>
                <w:noProof/>
                <w:webHidden/>
              </w:rPr>
              <w:t>32</w:t>
            </w:r>
            <w:r>
              <w:rPr>
                <w:noProof/>
                <w:webHidden/>
              </w:rPr>
              <w:fldChar w:fldCharType="end"/>
            </w:r>
          </w:hyperlink>
        </w:p>
        <w:p w:rsidR="001214B1" w:rsidRDefault="001214B1">
          <w:pPr>
            <w:pStyle w:val="13"/>
            <w:tabs>
              <w:tab w:val="right" w:leader="dot" w:pos="8296"/>
            </w:tabs>
            <w:rPr>
              <w:rFonts w:asciiTheme="minorHAnsi" w:eastAsiaTheme="minorEastAsia" w:hAnsiTheme="minorHAnsi" w:cstheme="minorBidi"/>
              <w:noProof/>
              <w:sz w:val="21"/>
              <w:szCs w:val="22"/>
            </w:rPr>
          </w:pPr>
          <w:hyperlink w:anchor="_Toc482954837" w:history="1">
            <w:r w:rsidRPr="009771D5">
              <w:rPr>
                <w:rStyle w:val="ad"/>
                <w:noProof/>
                <w:shd w:val="clear" w:color="auto" w:fill="FFFFFF"/>
              </w:rPr>
              <w:t>附录</w:t>
            </w:r>
            <w:r>
              <w:rPr>
                <w:noProof/>
                <w:webHidden/>
              </w:rPr>
              <w:tab/>
            </w:r>
            <w:r>
              <w:rPr>
                <w:noProof/>
                <w:webHidden/>
              </w:rPr>
              <w:fldChar w:fldCharType="begin"/>
            </w:r>
            <w:r>
              <w:rPr>
                <w:noProof/>
                <w:webHidden/>
              </w:rPr>
              <w:instrText xml:space="preserve"> PAGEREF _Toc482954837 \h </w:instrText>
            </w:r>
            <w:r>
              <w:rPr>
                <w:noProof/>
                <w:webHidden/>
              </w:rPr>
            </w:r>
            <w:r>
              <w:rPr>
                <w:noProof/>
                <w:webHidden/>
              </w:rPr>
              <w:fldChar w:fldCharType="separate"/>
            </w:r>
            <w:r>
              <w:rPr>
                <w:noProof/>
                <w:webHidden/>
              </w:rPr>
              <w:t>32</w:t>
            </w:r>
            <w:r>
              <w:rPr>
                <w:noProof/>
                <w:webHidden/>
              </w:rPr>
              <w:fldChar w:fldCharType="end"/>
            </w:r>
          </w:hyperlink>
        </w:p>
        <w:p w:rsidR="001214B1" w:rsidRDefault="001214B1">
          <w:r>
            <w:rPr>
              <w:b/>
              <w:bCs/>
              <w:lang w:val="zh-CN"/>
            </w:rPr>
            <w:fldChar w:fldCharType="end"/>
          </w:r>
        </w:p>
      </w:sdtContent>
    </w:sdt>
    <w:p w:rsidR="00211708" w:rsidRPr="00DE14C5" w:rsidRDefault="00211708" w:rsidP="00DE14C5">
      <w:pPr>
        <w:widowControl/>
        <w:spacing w:line="240" w:lineRule="auto"/>
        <w:jc w:val="left"/>
        <w:rPr>
          <w:rFonts w:eastAsia="黑体" w:hint="eastAsia"/>
          <w:sz w:val="32"/>
        </w:rPr>
      </w:pPr>
    </w:p>
    <w:p w:rsidR="00211708" w:rsidRPr="00DE14C5" w:rsidRDefault="0056653C" w:rsidP="00DE14C5">
      <w:pPr>
        <w:pStyle w:val="11"/>
        <w:spacing w:before="156" w:after="156"/>
        <w:rPr>
          <w:rFonts w:hint="eastAsia"/>
          <w:sz w:val="36"/>
        </w:rPr>
      </w:pPr>
      <w:bookmarkStart w:id="4" w:name="_Toc482954814"/>
      <w:r w:rsidRPr="00DE14C5">
        <w:rPr>
          <w:rFonts w:hint="eastAsia"/>
          <w:sz w:val="36"/>
        </w:rPr>
        <w:lastRenderedPageBreak/>
        <w:t>中文内容</w:t>
      </w:r>
      <w:r w:rsidR="000337EF" w:rsidRPr="00DE14C5">
        <w:rPr>
          <w:rFonts w:hint="eastAsia"/>
          <w:sz w:val="36"/>
        </w:rPr>
        <w:t>摘要</w:t>
      </w:r>
      <w:bookmarkEnd w:id="4"/>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DE14C5">
      <w:pPr>
        <w:pStyle w:val="11"/>
        <w:spacing w:before="156" w:after="156"/>
        <w:rPr>
          <w:shd w:val="clear" w:color="auto" w:fill="FFFFFF"/>
        </w:rPr>
      </w:pPr>
      <w:bookmarkStart w:id="5" w:name="_Toc482954815"/>
      <w:r>
        <w:rPr>
          <w:shd w:val="clear" w:color="auto" w:fill="FFFFFF"/>
        </w:rPr>
        <w:t>Abstract</w:t>
      </w:r>
      <w:bookmarkEnd w:id="5"/>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bookmarkStart w:id="6" w:name="_Toc482954816"/>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bookmarkEnd w:id="6"/>
    </w:p>
    <w:p w:rsidR="00232D68" w:rsidRDefault="00D60D9F" w:rsidP="005226E0">
      <w:pPr>
        <w:pStyle w:val="2"/>
        <w:spacing w:before="156" w:after="156"/>
        <w:rPr>
          <w:shd w:val="clear" w:color="auto" w:fill="FFFFFF"/>
        </w:rPr>
      </w:pPr>
      <w:bookmarkStart w:id="7" w:name="_Toc482954817"/>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bookmarkEnd w:id="7"/>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5D4E43" w:rsidRDefault="00630A78" w:rsidP="005D4E43">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w:t>
      </w:r>
      <w:r w:rsidR="003A6EC8">
        <w:rPr>
          <w:rFonts w:hint="eastAsia"/>
          <w:shd w:val="clear" w:color="auto" w:fill="FFFFFF"/>
        </w:rPr>
        <w:t>可能还原其原始信息。对于图像处理以及其他应用，图像的去噪较为重要</w:t>
      </w:r>
      <w:r w:rsidR="005376D2">
        <w:rPr>
          <w:rFonts w:hint="eastAsia"/>
          <w:shd w:val="clear" w:color="auto" w:fill="FFFFFF"/>
        </w:rPr>
        <w:t>。</w:t>
      </w:r>
    </w:p>
    <w:p w:rsidR="005D4E43" w:rsidRDefault="005D4E43" w:rsidP="005D4E43">
      <w:pPr>
        <w:ind w:firstLine="420"/>
        <w:rPr>
          <w:shd w:val="clear" w:color="auto" w:fill="FFFFFF"/>
        </w:rPr>
      </w:pPr>
      <w:r>
        <w:rPr>
          <w:rFonts w:hint="eastAsia"/>
          <w:shd w:val="clear" w:color="auto" w:fill="FFFFFF"/>
        </w:rPr>
        <w:t>当前去噪方法效果较为</w:t>
      </w:r>
      <w:r w:rsidR="003A6EC8">
        <w:rPr>
          <w:rFonts w:hint="eastAsia"/>
          <w:shd w:val="clear" w:color="auto" w:fill="FFFFFF"/>
        </w:rPr>
        <w:t>优秀的有</w:t>
      </w:r>
      <w:r w:rsidR="003A6EC8">
        <w:rPr>
          <w:rFonts w:hint="eastAsia"/>
          <w:shd w:val="clear" w:color="auto" w:fill="FFFFFF"/>
        </w:rPr>
        <w:t>BM</w:t>
      </w:r>
      <w:r w:rsidR="003A6EC8">
        <w:rPr>
          <w:shd w:val="clear" w:color="auto" w:fill="FFFFFF"/>
        </w:rPr>
        <w:t>3</w:t>
      </w:r>
      <w:r w:rsidR="003A6EC8">
        <w:rPr>
          <w:rFonts w:hint="eastAsia"/>
          <w:shd w:val="clear" w:color="auto" w:fill="FFFFFF"/>
        </w:rPr>
        <w:t>D</w:t>
      </w:r>
      <w:r w:rsidR="003A6EC8">
        <w:rPr>
          <w:rFonts w:hint="eastAsia"/>
          <w:shd w:val="clear" w:color="auto" w:fill="FFFFFF"/>
        </w:rPr>
        <w:t>等算法，算法最终效果较为优秀，对于当前更为流行的移动终端，会带来较大的运算压力。于是寻找一个去噪效果优秀且具有较高性能的去噪方法颇有意义。</w:t>
      </w:r>
    </w:p>
    <w:p w:rsidR="0064709D" w:rsidRDefault="00FF3D61" w:rsidP="0064709D">
      <w:pPr>
        <w:pStyle w:val="2"/>
        <w:spacing w:before="156" w:after="156"/>
      </w:pPr>
      <w:bookmarkStart w:id="8" w:name="_Toc482954818"/>
      <w:r>
        <w:rPr>
          <w:rFonts w:hint="eastAsia"/>
        </w:rPr>
        <w:t>1.4</w:t>
      </w:r>
      <w:r w:rsidR="0064709D">
        <w:rPr>
          <w:rFonts w:hint="eastAsia"/>
        </w:rPr>
        <w:t xml:space="preserve"> </w:t>
      </w:r>
      <w:r>
        <w:rPr>
          <w:rFonts w:hint="eastAsia"/>
        </w:rPr>
        <w:t>图像去噪的发展状况</w:t>
      </w:r>
      <w:bookmarkEnd w:id="8"/>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w:t>
      </w:r>
      <w:r w:rsidR="00461AE2">
        <w:rPr>
          <w:rFonts w:hint="eastAsia"/>
        </w:rPr>
        <w:lastRenderedPageBreak/>
        <w:t>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8E0CFE" w:rsidRDefault="00816A06" w:rsidP="00494119">
      <w:pPr>
        <w:pStyle w:val="2"/>
        <w:spacing w:before="156" w:after="156"/>
      </w:pPr>
      <w:bookmarkStart w:id="9" w:name="_Toc482954819"/>
      <w:r>
        <w:rPr>
          <w:rFonts w:hint="eastAsia"/>
        </w:rPr>
        <w:t xml:space="preserve">1.5 </w:t>
      </w:r>
      <w:r>
        <w:rPr>
          <w:rFonts w:hint="eastAsia"/>
        </w:rPr>
        <w:t>深度卷积神经网络</w:t>
      </w:r>
      <w:bookmarkEnd w:id="9"/>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pPr>
        <w:rPr>
          <w:rFonts w:hint="eastAsia"/>
        </w:rPr>
      </w:pPr>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A2685C" w:rsidRDefault="00494119" w:rsidP="00065524">
      <w:pPr>
        <w:rPr>
          <w:rFonts w:hint="eastAsia"/>
        </w:rPr>
      </w:pPr>
      <w:r>
        <w:tab/>
      </w:r>
      <w:r>
        <w:rPr>
          <w:rFonts w:hint="eastAsia"/>
        </w:rPr>
        <w:t>深度卷积神经网络是基于深度神经网络提出的，相对于深度神经网络，</w:t>
      </w:r>
      <w:r w:rsidR="00E47F18">
        <w:rPr>
          <w:rFonts w:hint="eastAsia"/>
        </w:rPr>
        <w:t>深度卷积网络拥有局部连接、权值共享以及下连接的特征，在很多情况下更容易进行对特征信息的提取。</w:t>
      </w:r>
      <w:r w:rsidR="00A218B0">
        <w:rPr>
          <w:rFonts w:hint="eastAsia"/>
        </w:rPr>
        <w:t>在很多方面，深度卷积神经网络已经做出了自己的极大的贡献。</w:t>
      </w:r>
    </w:p>
    <w:p w:rsidR="00277E4A" w:rsidRDefault="00277E4A" w:rsidP="00277E4A">
      <w:pPr>
        <w:pStyle w:val="2"/>
        <w:spacing w:before="156" w:after="156"/>
      </w:pPr>
      <w:bookmarkStart w:id="10" w:name="_Toc482954820"/>
      <w:r>
        <w:rPr>
          <w:rFonts w:hint="eastAsia"/>
        </w:rPr>
        <w:lastRenderedPageBreak/>
        <w:t xml:space="preserve">1.6 </w:t>
      </w:r>
      <w:r>
        <w:rPr>
          <w:rFonts w:hint="eastAsia"/>
        </w:rPr>
        <w:t>本文章节安排</w:t>
      </w:r>
      <w:bookmarkEnd w:id="10"/>
    </w:p>
    <w:p w:rsidR="00B27FA1" w:rsidRPr="00F07057" w:rsidRDefault="00B27FA1" w:rsidP="00277E4A">
      <w:pPr>
        <w:rPr>
          <w:rFonts w:hint="eastAsia"/>
        </w:rPr>
      </w:pPr>
      <w:r>
        <w:tab/>
      </w:r>
      <w:r w:rsidR="0034276E">
        <w:rPr>
          <w:rFonts w:hint="eastAsia"/>
        </w:rPr>
        <w:t>本文第一章为背景绪论部分，第二章将讲述相关基础工作，第三章提出深度卷积网络的结构</w:t>
      </w:r>
      <w:r w:rsidR="006B7BF4">
        <w:rPr>
          <w:rFonts w:hint="eastAsia"/>
        </w:rPr>
        <w:t>以及对其进行拓展的方式，第四章节将讲述对网络的训练以及对训练结果的展示，第五章为对全文的总结以及对未来的展望。</w:t>
      </w:r>
    </w:p>
    <w:p w:rsidR="00057CEF" w:rsidRDefault="00071078" w:rsidP="00551929">
      <w:pPr>
        <w:pStyle w:val="11"/>
        <w:spacing w:before="156" w:after="156" w:line="480" w:lineRule="auto"/>
      </w:pPr>
      <w:bookmarkStart w:id="11" w:name="_Toc482954821"/>
      <w:r>
        <w:rPr>
          <w:rFonts w:hint="eastAsia"/>
        </w:rPr>
        <w:t>第二章</w:t>
      </w:r>
      <w:r>
        <w:rPr>
          <w:rFonts w:hint="eastAsia"/>
        </w:rPr>
        <w:t xml:space="preserve"> </w:t>
      </w:r>
      <w:r>
        <w:rPr>
          <w:rFonts w:hint="eastAsia"/>
        </w:rPr>
        <w:t>相关工作</w:t>
      </w:r>
      <w:bookmarkEnd w:id="11"/>
    </w:p>
    <w:p w:rsidR="0038792A" w:rsidRDefault="001B5C8A" w:rsidP="0038792A">
      <w:pPr>
        <w:pStyle w:val="2"/>
        <w:spacing w:before="156" w:after="156"/>
        <w:rPr>
          <w:shd w:val="clear" w:color="auto" w:fill="FFFFFF"/>
        </w:rPr>
      </w:pPr>
      <w:bookmarkStart w:id="12" w:name="_Toc482954822"/>
      <w:r>
        <w:rPr>
          <w:rFonts w:hint="eastAsia"/>
        </w:rPr>
        <w:t>2.1</w:t>
      </w:r>
      <w:r>
        <w:rPr>
          <w:rFonts w:hint="eastAsia"/>
        </w:rPr>
        <w:t>图像</w:t>
      </w:r>
      <w:r w:rsidR="0038792A">
        <w:rPr>
          <w:rFonts w:hint="eastAsia"/>
        </w:rPr>
        <w:t>的</w:t>
      </w:r>
      <w:r>
        <w:rPr>
          <w:rFonts w:hint="eastAsia"/>
        </w:rPr>
        <w:t>噪声模型</w:t>
      </w:r>
      <w:bookmarkEnd w:id="12"/>
    </w:p>
    <w:p w:rsidR="0038792A" w:rsidRDefault="0038792A" w:rsidP="0038792A">
      <w:pPr>
        <w:rPr>
          <w:shd w:val="clear" w:color="auto" w:fill="FFFFFF"/>
        </w:rPr>
      </w:pPr>
      <w:r>
        <w:rPr>
          <w:shd w:val="clear" w:color="auto" w:fill="FFFFFF"/>
        </w:rPr>
        <w:tab/>
      </w:r>
      <w:r>
        <w:rPr>
          <w:rFonts w:hint="eastAsia"/>
          <w:shd w:val="clear" w:color="auto" w:fill="FFFFFF"/>
        </w:rPr>
        <w:t>信号获取以及传输过程中，会受到外在能量所产生信号的干扰，频率、强弱变化无规律，杂乱无章。我们可以认为一个受噪声干扰的图像为原始信息与噪声信息的叠加。图像去噪的任务就是去除图像中的干扰信息。由于干扰源众多且不固定，噪声特性复杂且具有非常强的随机性。图像的噪声信息我们可以将其认为一个随机过程，利用概率统计的方法来分析噪声。那么绝大多数图像噪声服从绝对值为</w:t>
      </w:r>
      <w:r>
        <w:rPr>
          <w:rFonts w:hint="eastAsia"/>
          <w:shd w:val="clear" w:color="auto" w:fill="FFFFFF"/>
        </w:rPr>
        <w:t>0</w:t>
      </w:r>
      <w:r>
        <w:rPr>
          <w:rFonts w:hint="eastAsia"/>
          <w:shd w:val="clear" w:color="auto" w:fill="FFFFFF"/>
        </w:rPr>
        <w:t>的高斯分布：</w:t>
      </w:r>
    </w:p>
    <w:p w:rsidR="0038792A" w:rsidRDefault="0038792A" w:rsidP="0038792A">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Pr>
          <w:rFonts w:hint="eastAsia"/>
        </w:rPr>
        <w:t xml:space="preserve">        </w:t>
      </w:r>
      <w:r>
        <w:t xml:space="preserve">         </w:t>
      </w:r>
      <w:r>
        <w:rPr>
          <w:rFonts w:hint="eastAsia"/>
        </w:rPr>
        <w:t xml:space="preserve"> </w:t>
      </w:r>
      <w:r>
        <w:t xml:space="preserve">       </w:t>
      </w:r>
      <w:r w:rsidRPr="00075022">
        <w:rPr>
          <w:rFonts w:hint="eastAsia"/>
          <w:sz w:val="21"/>
        </w:rPr>
        <w:t>(</w:t>
      </w:r>
      <w:r w:rsidR="00F4119B">
        <w:rPr>
          <w:sz w:val="21"/>
        </w:rPr>
        <w:t>2</w:t>
      </w:r>
      <w:r w:rsidRPr="00075022">
        <w:rPr>
          <w:sz w:val="21"/>
        </w:rPr>
        <w:t>-1</w:t>
      </w:r>
      <w:r w:rsidRPr="00075022">
        <w:rPr>
          <w:rFonts w:hint="eastAsia"/>
          <w:sz w:val="21"/>
        </w:rPr>
        <w:t>)</w:t>
      </w:r>
    </w:p>
    <w:p w:rsidR="0038792A" w:rsidRDefault="0038792A" w:rsidP="0038792A">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38792A" w:rsidRDefault="0038792A" w:rsidP="0038792A">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t xml:space="preserve">                  </w:t>
      </w:r>
      <w:r w:rsidRPr="00075022">
        <w:rPr>
          <w:sz w:val="21"/>
        </w:rPr>
        <w:t xml:space="preserve"> </w:t>
      </w:r>
      <w:r w:rsidRPr="00075022">
        <w:rPr>
          <w:rFonts w:hint="eastAsia"/>
          <w:sz w:val="21"/>
        </w:rPr>
        <w:t>(</w:t>
      </w:r>
      <w:r w:rsidR="00F4119B">
        <w:rPr>
          <w:sz w:val="21"/>
        </w:rPr>
        <w:t>2</w:t>
      </w:r>
      <w:r w:rsidRPr="00075022">
        <w:rPr>
          <w:sz w:val="21"/>
        </w:rPr>
        <w:t>-2</w:t>
      </w:r>
      <w:r w:rsidRPr="00075022">
        <w:rPr>
          <w:rFonts w:hint="eastAsia"/>
          <w:sz w:val="21"/>
        </w:rPr>
        <w:t>)</w:t>
      </w:r>
    </w:p>
    <w:p w:rsidR="0038792A" w:rsidRDefault="0038792A" w:rsidP="0038792A">
      <w:r>
        <w:rPr>
          <w:rFonts w:hint="eastAsia"/>
        </w:rPr>
        <w:t>其中</w:t>
      </w:r>
      <w:r>
        <w:rPr>
          <w:rFonts w:hint="eastAsia"/>
        </w:rPr>
        <w:t>Y</w:t>
      </w:r>
      <w:r>
        <w:rPr>
          <w:rFonts w:hint="eastAsia"/>
        </w:rPr>
        <w:t>为观察到的包含噪声的图像，</w:t>
      </w:r>
      <w:r>
        <w:rPr>
          <w:rFonts w:hint="eastAsia"/>
        </w:rPr>
        <w:t>R</w:t>
      </w:r>
      <w:r>
        <w:rPr>
          <w:rFonts w:hint="eastAsia"/>
        </w:rPr>
        <w:t>为不包含噪声的图像，</w:t>
      </w:r>
      <w:r>
        <w:rPr>
          <w:rFonts w:hint="eastAsia"/>
        </w:rPr>
        <w:t>N</w:t>
      </w:r>
      <w:r>
        <w:rPr>
          <w:rFonts w:hint="eastAsia"/>
        </w:rPr>
        <w:t>为噪声。从该模型上看，该加性噪声仅与外界因素有关，与原始图像无关。如图</w:t>
      </w:r>
      <w:r>
        <w:rPr>
          <w:rFonts w:hint="eastAsia"/>
        </w:rPr>
        <w:t>1.</w:t>
      </w:r>
      <w:r>
        <w:t>1</w:t>
      </w:r>
      <w:r>
        <w:rPr>
          <w:rFonts w:hint="eastAsia"/>
        </w:rPr>
        <w:t>所示</w:t>
      </w:r>
    </w:p>
    <w:p w:rsidR="0038792A" w:rsidRDefault="0038792A" w:rsidP="0038792A">
      <w:pPr>
        <w:spacing w:line="240" w:lineRule="auto"/>
      </w:pPr>
      <w:r>
        <w:rPr>
          <w:noProof/>
        </w:rPr>
        <mc:AlternateContent>
          <mc:Choice Requires="wps">
            <w:drawing>
              <wp:anchor distT="0" distB="0" distL="114300" distR="114300" simplePos="0" relativeHeight="251665408" behindDoc="0" locked="0" layoutInCell="1" allowOverlap="1" wp14:anchorId="776FD0A8" wp14:editId="17A4B9DD">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ABF842" id="加号 6" o:spid="_x0000_s1026" style="position:absolute;left:0;text-align:left;margin-left:263.4pt;margin-top:35.4pt;width:35.45pt;height:3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6432" behindDoc="0" locked="0" layoutInCell="1" allowOverlap="1" wp14:anchorId="257B1E71" wp14:editId="7F4B8FA4">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65588AC" id="等号 7" o:spid="_x0000_s1026" style="position:absolute;left:0;text-align:left;margin-left:111.25pt;margin-top:36pt;width:34.35pt;height:36pt;z-index:251666432;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10D2886F" wp14:editId="77C8B58E">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14:anchorId="69EA015E" wp14:editId="51436BDB">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228DA24D" wp14:editId="2E983379">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38792A" w:rsidRDefault="0038792A" w:rsidP="0038792A">
      <w:pPr>
        <w:jc w:val="center"/>
        <w:rPr>
          <w:sz w:val="22"/>
        </w:rPr>
      </w:pPr>
      <w:r>
        <w:rPr>
          <w:rFonts w:hint="eastAsia"/>
          <w:sz w:val="22"/>
        </w:rPr>
        <w:t>图</w:t>
      </w:r>
      <w:r w:rsidR="00133E5F">
        <w:rPr>
          <w:rFonts w:hint="eastAsia"/>
          <w:sz w:val="22"/>
        </w:rPr>
        <w:t>2</w:t>
      </w:r>
      <w:r>
        <w:rPr>
          <w:sz w:val="22"/>
        </w:rPr>
        <w:t xml:space="preserve">.1 </w:t>
      </w:r>
      <w:r>
        <w:rPr>
          <w:rFonts w:hint="eastAsia"/>
          <w:sz w:val="22"/>
        </w:rPr>
        <w:t>图像的噪声模型</w:t>
      </w:r>
    </w:p>
    <w:p w:rsidR="0038792A" w:rsidRPr="0038792A" w:rsidRDefault="0038792A" w:rsidP="002C2296">
      <w:pPr>
        <w:rPr>
          <w:rFonts w:hint="eastAsia"/>
        </w:rPr>
      </w:pPr>
      <w:r>
        <w:tab/>
      </w:r>
      <w:r>
        <w:rPr>
          <w:rFonts w:hint="eastAsia"/>
        </w:rPr>
        <w:t>因此，图像的去噪过程可以描述为：给定包含噪声的图像</w:t>
      </w:r>
      <w:r>
        <w:rPr>
          <w:rFonts w:hint="eastAsia"/>
        </w:rPr>
        <w:t>Y</w:t>
      </w:r>
      <w:r>
        <w:rPr>
          <w:rFonts w:hint="eastAsia"/>
        </w:rPr>
        <w:t>，设计适合的算法从中计算出原始图像</w:t>
      </w:r>
      <w:r>
        <w:rPr>
          <w:rFonts w:hint="eastAsia"/>
        </w:rPr>
        <w:t>X</w:t>
      </w:r>
      <w:r>
        <w:rPr>
          <w:rFonts w:hint="eastAsia"/>
        </w:rPr>
        <w:t>。</w:t>
      </w:r>
    </w:p>
    <w:p w:rsidR="001B5C8A" w:rsidRDefault="001B5C8A" w:rsidP="001B5C8A">
      <w:pPr>
        <w:pStyle w:val="2"/>
        <w:spacing w:before="156" w:after="156"/>
      </w:pPr>
      <w:bookmarkStart w:id="13" w:name="_Toc482954823"/>
      <w:r>
        <w:rPr>
          <w:rFonts w:hint="eastAsia"/>
        </w:rPr>
        <w:t>2.2</w:t>
      </w:r>
      <w:r>
        <w:rPr>
          <w:rFonts w:hint="eastAsia"/>
        </w:rPr>
        <w:t>深度神经网络</w:t>
      </w:r>
      <w:bookmarkEnd w:id="13"/>
    </w:p>
    <w:p w:rsidR="003E0498" w:rsidRDefault="003E0498" w:rsidP="003E0498">
      <w:r>
        <w:lastRenderedPageBreak/>
        <w:tab/>
      </w:r>
      <w:r>
        <w:rPr>
          <w:rFonts w:hint="eastAsia"/>
        </w:rPr>
        <w:t>深度神经网络是指一系列由多个网络层堆叠起来的网络，每一层包含多个节点。神经网络的运算在节点中完成。每个节点对于输入的每个数据，使用一组系数（亦称权重）与之结合，作为该节点的数据或者经过激活函数后作为该点的数据。如下图所示</w:t>
      </w:r>
    </w:p>
    <w:p w:rsidR="003E0498" w:rsidRDefault="003E0498" w:rsidP="003E0498">
      <w:pPr>
        <w:spacing w:line="240" w:lineRule="auto"/>
      </w:pPr>
      <w:r>
        <w:rPr>
          <w:noProof/>
        </w:rPr>
        <w:drawing>
          <wp:inline distT="0" distB="0" distL="0" distR="0" wp14:anchorId="5CA0F6FC" wp14:editId="26300F2B">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3E0498" w:rsidRPr="00273E78" w:rsidRDefault="003E0498" w:rsidP="003E0498">
      <w:pPr>
        <w:spacing w:line="240" w:lineRule="auto"/>
        <w:jc w:val="center"/>
        <w:rPr>
          <w:sz w:val="22"/>
        </w:rPr>
      </w:pPr>
      <w:r w:rsidRPr="00B44AC8">
        <w:rPr>
          <w:rFonts w:hint="eastAsia"/>
          <w:sz w:val="22"/>
        </w:rPr>
        <w:t>图</w:t>
      </w:r>
      <w:r w:rsidR="00133E5F">
        <w:rPr>
          <w:rFonts w:hint="eastAsia"/>
          <w:sz w:val="22"/>
        </w:rPr>
        <w:t>2</w:t>
      </w:r>
      <w:r w:rsidRPr="00B44AC8">
        <w:rPr>
          <w:rFonts w:hint="eastAsia"/>
          <w:sz w:val="22"/>
        </w:rPr>
        <w:t xml:space="preserve">.2 </w:t>
      </w:r>
      <w:r w:rsidRPr="00B44AC8">
        <w:rPr>
          <w:rFonts w:hint="eastAsia"/>
          <w:sz w:val="22"/>
        </w:rPr>
        <w:t>深度神经网络节点</w:t>
      </w:r>
      <w:r>
        <w:t xml:space="preserve"> </w:t>
      </w:r>
    </w:p>
    <w:bookmarkStart w:id="14" w:name="MTBlankEqn"/>
    <w:p w:rsidR="003E0498" w:rsidRDefault="003E0498" w:rsidP="003E0498">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68" type="#_x0000_t75" style="width:165.8pt;height:44.75pt" o:ole="">
            <v:imagedata r:id="rId14" o:title=""/>
          </v:shape>
          <o:OLEObject Type="Embed" ProgID="Equation.DSMT4" ShapeID="_x0000_i1468" DrawAspect="Content" ObjectID="_1556698398" r:id="rId15"/>
        </w:object>
      </w:r>
      <w:bookmarkEnd w:id="14"/>
      <w:r>
        <w:t xml:space="preserve">                 </w:t>
      </w:r>
      <w:r w:rsidRPr="008D499B">
        <w:rPr>
          <w:rFonts w:hint="eastAsia"/>
        </w:rPr>
        <w:t>(</w:t>
      </w:r>
      <w:r w:rsidR="006E64E5">
        <w:t>2</w:t>
      </w:r>
      <w:r w:rsidRPr="008D499B">
        <w:t>-3</w:t>
      </w:r>
      <w:r w:rsidRPr="008D499B">
        <w:rPr>
          <w:rFonts w:hint="eastAsia"/>
        </w:rPr>
        <w:t>)</w:t>
      </w:r>
      <w:r>
        <w:t xml:space="preserve"> </w:t>
      </w:r>
    </w:p>
    <w:p w:rsidR="003E0498" w:rsidRDefault="003E0498" w:rsidP="003E0498">
      <w:r>
        <w:rPr>
          <w:rFonts w:hint="eastAsia"/>
        </w:rPr>
        <w:t>其中</w:t>
      </w:r>
      <w:r w:rsidRPr="00C72289">
        <w:rPr>
          <w:position w:val="-14"/>
        </w:rPr>
        <w:object w:dxaOrig="360" w:dyaOrig="380">
          <v:shape id="_x0000_i1469" type="#_x0000_t75" style="width:23.45pt;height:25.1pt" o:ole="">
            <v:imagedata r:id="rId16" o:title=""/>
          </v:shape>
          <o:OLEObject Type="Embed" ProgID="Equation.DSMT4" ShapeID="_x0000_i1469" DrawAspect="Content" ObjectID="_1556698399"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Pr>
          <w:rFonts w:hint="eastAsia"/>
        </w:rPr>
        <w:t>fun</w:t>
      </w:r>
      <w:r>
        <w:rPr>
          <w:rFonts w:hint="eastAsia"/>
        </w:rPr>
        <w:t>为激活函数。激活函数能够给神经网络加入一些非线性因素，通常拥有非线性、可微性、单调性等特点，它能够使得神经网络可以更好的解决问题。</w:t>
      </w:r>
    </w:p>
    <w:p w:rsidR="003E0498" w:rsidRDefault="003E0498" w:rsidP="003E0498">
      <w:pPr>
        <w:ind w:firstLine="420"/>
      </w:pPr>
      <w:r>
        <w:rPr>
          <w:rFonts w:hint="eastAsia"/>
        </w:rPr>
        <w:t>常用的激活函数有</w:t>
      </w:r>
      <w:r>
        <w:rPr>
          <w:rFonts w:hint="eastAsia"/>
        </w:rPr>
        <w:t>ReLU</w:t>
      </w:r>
      <w:r>
        <w:rPr>
          <w:rFonts w:hint="eastAsia"/>
        </w:rPr>
        <w:t>、</w:t>
      </w:r>
      <w:r>
        <w:rPr>
          <w:rFonts w:hint="eastAsia"/>
        </w:rPr>
        <w:t>Sigmoid</w:t>
      </w:r>
      <w:r>
        <w:rPr>
          <w:rFonts w:hint="eastAsia"/>
        </w:rPr>
        <w:t>、</w:t>
      </w:r>
      <w:r>
        <w:rPr>
          <w:rFonts w:hint="eastAsia"/>
        </w:rPr>
        <w:t>tanh</w:t>
      </w:r>
      <w:r>
        <w:rPr>
          <w:rFonts w:hint="eastAsia"/>
        </w:rPr>
        <w:t>等。</w:t>
      </w:r>
    </w:p>
    <w:p w:rsidR="003E0498" w:rsidRDefault="003E0498" w:rsidP="003E0498">
      <w:pPr>
        <w:ind w:firstLine="420"/>
      </w:pPr>
      <w:r>
        <w:rPr>
          <w:rFonts w:hint="eastAsia"/>
        </w:rPr>
        <w:t>（</w:t>
      </w:r>
      <w:r>
        <w:rPr>
          <w:rFonts w:hint="eastAsia"/>
        </w:rPr>
        <w:t>1</w:t>
      </w:r>
      <w:r>
        <w:rPr>
          <w:rFonts w:hint="eastAsia"/>
        </w:rPr>
        <w:t>）</w:t>
      </w:r>
      <w:r>
        <w:rPr>
          <w:rFonts w:hint="eastAsia"/>
        </w:rPr>
        <w:t>ReLU</w:t>
      </w:r>
      <w:r>
        <w:rPr>
          <w:rFonts w:hint="eastAsia"/>
        </w:rPr>
        <w:t>：近期</w:t>
      </w:r>
      <w:r>
        <w:rPr>
          <w:rFonts w:hint="eastAsia"/>
        </w:rPr>
        <w:t>ReLU</w:t>
      </w:r>
      <w:r>
        <w:rPr>
          <w:rFonts w:hint="eastAsia"/>
        </w:rPr>
        <w:t>激活函数越来越受欢迎，它的计算方式如下：</w:t>
      </w:r>
    </w:p>
    <w:p w:rsidR="003E0498" w:rsidRDefault="003E0498" w:rsidP="003E0498">
      <w:pPr>
        <w:pStyle w:val="af"/>
        <w:wordWrap w:val="0"/>
      </w:pPr>
      <w:r w:rsidRPr="00956139">
        <w:rPr>
          <w:position w:val="-10"/>
        </w:rPr>
        <w:object w:dxaOrig="1680" w:dyaOrig="320">
          <v:shape id="_x0000_i1470" type="#_x0000_t75" style="width:99.8pt;height:19.1pt" o:ole="">
            <v:imagedata r:id="rId18" o:title=""/>
          </v:shape>
          <o:OLEObject Type="Embed" ProgID="Equation.DSMT4" ShapeID="_x0000_i1470" DrawAspect="Content" ObjectID="_1556698400" r:id="rId19"/>
        </w:object>
      </w:r>
      <w:r>
        <w:t xml:space="preserve">                        </w:t>
      </w:r>
      <w:r>
        <w:rPr>
          <w:rFonts w:hint="eastAsia"/>
        </w:rPr>
        <w:t>(</w:t>
      </w:r>
      <w:r w:rsidR="006E64E5">
        <w:t>2</w:t>
      </w:r>
      <w:r>
        <w:t>-4</w:t>
      </w:r>
      <w:r>
        <w:rPr>
          <w:rFonts w:hint="eastAsia"/>
        </w:rPr>
        <w:t>)</w:t>
      </w:r>
      <w:r>
        <w:t xml:space="preserve"> </w:t>
      </w:r>
    </w:p>
    <w:p w:rsidR="003E0498" w:rsidRDefault="003E0498" w:rsidP="003E0498">
      <w:pPr>
        <w:spacing w:line="240" w:lineRule="auto"/>
        <w:rPr>
          <w:noProof/>
        </w:rPr>
      </w:pPr>
    </w:p>
    <w:p w:rsidR="003E0498" w:rsidRDefault="003E0498" w:rsidP="003E0498">
      <w:pPr>
        <w:spacing w:line="240" w:lineRule="auto"/>
        <w:ind w:left="1680"/>
      </w:pPr>
      <w:r>
        <w:rPr>
          <w:noProof/>
        </w:rPr>
        <w:drawing>
          <wp:inline distT="0" distB="0" distL="0" distR="0" wp14:anchorId="1CC2B47F" wp14:editId="749337BD">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3E0498" w:rsidRDefault="003E0498" w:rsidP="003E0498">
      <w:pPr>
        <w:spacing w:line="240" w:lineRule="auto"/>
        <w:jc w:val="center"/>
        <w:rPr>
          <w:sz w:val="20"/>
          <w:szCs w:val="22"/>
        </w:rPr>
      </w:pPr>
      <w:r w:rsidRPr="00F81715">
        <w:rPr>
          <w:rFonts w:hint="eastAsia"/>
          <w:sz w:val="20"/>
          <w:szCs w:val="22"/>
        </w:rPr>
        <w:t>图</w:t>
      </w:r>
      <w:r w:rsidR="00133E5F">
        <w:rPr>
          <w:rFonts w:hint="eastAsia"/>
          <w:sz w:val="20"/>
          <w:szCs w:val="22"/>
        </w:rPr>
        <w:t>2</w:t>
      </w:r>
      <w:r>
        <w:rPr>
          <w:rFonts w:hint="eastAsia"/>
          <w:sz w:val="20"/>
          <w:szCs w:val="22"/>
        </w:rPr>
        <w:t>.3 ReLU</w:t>
      </w:r>
      <w:r>
        <w:rPr>
          <w:rFonts w:hint="eastAsia"/>
          <w:sz w:val="20"/>
          <w:szCs w:val="22"/>
        </w:rPr>
        <w:t>激活函数的函数曲线</w:t>
      </w:r>
    </w:p>
    <w:p w:rsidR="003E0498" w:rsidRPr="004B0F51" w:rsidRDefault="003E0498" w:rsidP="003E0498">
      <w:pPr>
        <w:spacing w:line="240" w:lineRule="auto"/>
        <w:jc w:val="center"/>
        <w:rPr>
          <w:sz w:val="12"/>
          <w:szCs w:val="22"/>
        </w:rPr>
      </w:pPr>
    </w:p>
    <w:p w:rsidR="003E0498" w:rsidRDefault="003E0498" w:rsidP="003E0498">
      <w:r>
        <w:rPr>
          <w:rFonts w:hint="eastAsia"/>
        </w:rPr>
        <w:t>ReLU</w:t>
      </w:r>
      <w:r>
        <w:rPr>
          <w:rFonts w:hint="eastAsia"/>
        </w:rPr>
        <w:t>激活函数的优点较为明显，它拥有较快的处理速度，而且在</w:t>
      </w:r>
      <w:r>
        <w:rPr>
          <w:rFonts w:hint="eastAsia"/>
        </w:rPr>
        <w:t>x&gt;0</w:t>
      </w:r>
      <w:r>
        <w:rPr>
          <w:rFonts w:hint="eastAsia"/>
        </w:rPr>
        <w:t>情况下呈线性关系，故在一定情况下拥有更快的收敛速度。缺点在于：当传入一个极大的梯度，那么当更新参数以后，该节点对其他数据将失去作用。</w:t>
      </w:r>
    </w:p>
    <w:p w:rsidR="003E0498" w:rsidRDefault="003E0498" w:rsidP="003E0498">
      <w:r>
        <w:tab/>
      </w:r>
      <w:r>
        <w:rPr>
          <w:rFonts w:hint="eastAsia"/>
        </w:rPr>
        <w:t>（</w:t>
      </w:r>
      <w:r>
        <w:rPr>
          <w:rFonts w:hint="eastAsia"/>
        </w:rPr>
        <w:t>2</w:t>
      </w:r>
      <w:r>
        <w:rPr>
          <w:rFonts w:hint="eastAsia"/>
        </w:rPr>
        <w:t>）</w:t>
      </w:r>
      <w:r>
        <w:rPr>
          <w:rFonts w:hint="eastAsia"/>
        </w:rPr>
        <w:t>Sigmoid</w:t>
      </w:r>
      <w:r>
        <w:rPr>
          <w:rFonts w:hint="eastAsia"/>
        </w:rPr>
        <w:t>：</w:t>
      </w:r>
      <w:r>
        <w:rPr>
          <w:rFonts w:hint="eastAsia"/>
        </w:rPr>
        <w:t>Sigmoid</w:t>
      </w:r>
      <w:r>
        <w:rPr>
          <w:rFonts w:hint="eastAsia"/>
        </w:rPr>
        <w:t>激活函数是一个很常用的激活函数，它的数学表达式为：</w:t>
      </w:r>
    </w:p>
    <w:p w:rsidR="003E0498" w:rsidRDefault="003E0498" w:rsidP="003E0498">
      <w:pPr>
        <w:pStyle w:val="af"/>
        <w:wordWrap w:val="0"/>
      </w:pPr>
      <w:r w:rsidRPr="0009110D">
        <w:rPr>
          <w:position w:val="-24"/>
        </w:rPr>
        <w:object w:dxaOrig="1400" w:dyaOrig="620">
          <v:shape id="_x0000_i1471" type="#_x0000_t75" style="width:74.75pt;height:33.25pt" o:ole="">
            <v:imagedata r:id="rId21" o:title=""/>
          </v:shape>
          <o:OLEObject Type="Embed" ProgID="Equation.DSMT4" ShapeID="_x0000_i1471" DrawAspect="Content" ObjectID="_1556698401" r:id="rId22"/>
        </w:object>
      </w:r>
      <w:r>
        <w:t xml:space="preserve">                         </w:t>
      </w:r>
      <w:r w:rsidRPr="00025957">
        <w:rPr>
          <w:position w:val="-4"/>
        </w:rPr>
        <w:object w:dxaOrig="180" w:dyaOrig="279">
          <v:shape id="_x0000_i1472" type="#_x0000_t75" style="width:9.25pt;height:14.2pt" o:ole="">
            <v:imagedata r:id="rId23" o:title=""/>
          </v:shape>
          <o:OLEObject Type="Embed" ProgID="Equation.DSMT4" ShapeID="_x0000_i1472" DrawAspect="Content" ObjectID="_1556698402" r:id="rId24"/>
        </w:object>
      </w:r>
      <w:r>
        <w:rPr>
          <w:rFonts w:hint="eastAsia"/>
        </w:rPr>
        <w:t>(</w:t>
      </w:r>
      <w:r w:rsidR="006E64E5">
        <w:t>2</w:t>
      </w:r>
      <w:r>
        <w:t>-5</w:t>
      </w:r>
      <w:r>
        <w:rPr>
          <w:rFonts w:hint="eastAsia"/>
        </w:rPr>
        <w:t>)</w:t>
      </w:r>
      <w:r>
        <w:t xml:space="preserve"> </w:t>
      </w:r>
    </w:p>
    <w:p w:rsidR="003E0498" w:rsidRDefault="003E0498" w:rsidP="003E0498">
      <w:r>
        <w:rPr>
          <w:rFonts w:hint="eastAsia"/>
        </w:rPr>
        <w:t>Sigmoid</w:t>
      </w:r>
      <w:r>
        <w:rPr>
          <w:rFonts w:hint="eastAsia"/>
        </w:rPr>
        <w:t>能够将实数集映射到</w:t>
      </w:r>
      <w:r>
        <w:rPr>
          <w:rFonts w:hint="eastAsia"/>
        </w:rPr>
        <w:t>0</w:t>
      </w:r>
      <w:r>
        <w:rPr>
          <w:rFonts w:hint="eastAsia"/>
        </w:rPr>
        <w:t>到</w:t>
      </w:r>
      <w:r>
        <w:rPr>
          <w:rFonts w:hint="eastAsia"/>
        </w:rPr>
        <w:t>1</w:t>
      </w:r>
      <w:r>
        <w:rPr>
          <w:rFonts w:hint="eastAsia"/>
        </w:rPr>
        <w:t>之间，函数图像如图</w:t>
      </w:r>
      <w:r>
        <w:rPr>
          <w:rFonts w:hint="eastAsia"/>
        </w:rPr>
        <w:t>1.4</w:t>
      </w:r>
      <w:r>
        <w:rPr>
          <w:rFonts w:hint="eastAsia"/>
        </w:rPr>
        <w:t>所示</w:t>
      </w:r>
    </w:p>
    <w:p w:rsidR="003E0498" w:rsidRDefault="003E0498" w:rsidP="003E0498">
      <w:pPr>
        <w:spacing w:line="240" w:lineRule="auto"/>
        <w:jc w:val="center"/>
      </w:pPr>
      <w:r>
        <w:rPr>
          <w:noProof/>
        </w:rPr>
        <w:drawing>
          <wp:inline distT="0" distB="0" distL="0" distR="0" wp14:anchorId="4ECE3210" wp14:editId="576378F0">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E0498" w:rsidRPr="00366C84" w:rsidRDefault="003E0498" w:rsidP="003E0498">
      <w:pPr>
        <w:spacing w:line="240" w:lineRule="auto"/>
        <w:jc w:val="center"/>
        <w:rPr>
          <w:sz w:val="20"/>
        </w:rPr>
      </w:pPr>
      <w:r w:rsidRPr="00366C84">
        <w:rPr>
          <w:rFonts w:hint="eastAsia"/>
          <w:sz w:val="20"/>
        </w:rPr>
        <w:t>图</w:t>
      </w:r>
      <w:r w:rsidR="00133E5F">
        <w:rPr>
          <w:rFonts w:hint="eastAsia"/>
          <w:sz w:val="20"/>
        </w:rPr>
        <w:t>2</w:t>
      </w:r>
      <w:r w:rsidRPr="00366C84">
        <w:rPr>
          <w:rFonts w:hint="eastAsia"/>
          <w:sz w:val="20"/>
        </w:rPr>
        <w:t>.4</w:t>
      </w:r>
      <w:r w:rsidRPr="00366C84">
        <w:rPr>
          <w:sz w:val="20"/>
        </w:rPr>
        <w:t xml:space="preserve"> </w:t>
      </w:r>
      <w:r>
        <w:rPr>
          <w:rFonts w:hint="eastAsia"/>
          <w:sz w:val="20"/>
        </w:rPr>
        <w:t>Sigmoid</w:t>
      </w:r>
      <w:r w:rsidRPr="00366C84">
        <w:rPr>
          <w:rFonts w:hint="eastAsia"/>
          <w:sz w:val="20"/>
        </w:rPr>
        <w:t>激活函数的函数曲线</w:t>
      </w:r>
    </w:p>
    <w:p w:rsidR="003E0498" w:rsidRPr="00366C84" w:rsidRDefault="003E0498" w:rsidP="003E0498">
      <w:r>
        <w:rPr>
          <w:rFonts w:hint="eastAsia"/>
        </w:rPr>
        <w:t>Sigmoid</w:t>
      </w:r>
      <w:r>
        <w:rPr>
          <w:rFonts w:hint="eastAsia"/>
        </w:rPr>
        <w:t>拥有两个明显的优点：首先，</w:t>
      </w:r>
      <w:r>
        <w:rPr>
          <w:rFonts w:hint="eastAsia"/>
        </w:rPr>
        <w:t>Sigmoid</w:t>
      </w:r>
      <w:r>
        <w:rPr>
          <w:rFonts w:hint="eastAsia"/>
        </w:rPr>
        <w:t>的输出范围为</w:t>
      </w:r>
      <w:r>
        <w:rPr>
          <w:rFonts w:hint="eastAsia"/>
        </w:rPr>
        <w:t>(</w:t>
      </w:r>
      <w:r>
        <w:t>0,1</w:t>
      </w:r>
      <w:r>
        <w:rPr>
          <w:rFonts w:hint="eastAsia"/>
        </w:rPr>
        <w:t>)</w:t>
      </w:r>
      <w:r>
        <w:rPr>
          <w:rFonts w:hint="eastAsia"/>
        </w:rPr>
        <w:t>，连续稳定，范围有限，适合用作输出层。其次，</w:t>
      </w:r>
      <w:r>
        <w:rPr>
          <w:rFonts w:hint="eastAsia"/>
        </w:rPr>
        <w:t>Sigmoid</w:t>
      </w:r>
      <w:r>
        <w:rPr>
          <w:rFonts w:hint="eastAsia"/>
        </w:rPr>
        <w:t>求导较为容易，更加方便运算。不过</w:t>
      </w:r>
      <w:r>
        <w:rPr>
          <w:rFonts w:hint="eastAsia"/>
        </w:rPr>
        <w:t>Sigmoid</w:t>
      </w:r>
      <w:r>
        <w:rPr>
          <w:rFonts w:hint="eastAsia"/>
        </w:rPr>
        <w:t>也存在缺点，它容易出现梯度消失的现象，使得训练结果无法继续优化。</w:t>
      </w:r>
    </w:p>
    <w:p w:rsidR="003E0498" w:rsidRDefault="003E0498" w:rsidP="003E0498">
      <w:r>
        <w:tab/>
      </w:r>
      <w:r>
        <w:rPr>
          <w:rFonts w:hint="eastAsia"/>
        </w:rPr>
        <w:t>（</w:t>
      </w:r>
      <w:r>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3E0498" w:rsidRDefault="003E0498" w:rsidP="003E0498">
      <w:pPr>
        <w:pStyle w:val="af"/>
        <w:wordWrap w:val="0"/>
      </w:pPr>
      <w:r w:rsidRPr="00F81715">
        <w:rPr>
          <w:position w:val="-24"/>
        </w:rPr>
        <w:object w:dxaOrig="1719" w:dyaOrig="660">
          <v:shape id="_x0000_i1473" type="#_x0000_t75" style="width:102pt;height:39.25pt" o:ole="">
            <v:imagedata r:id="rId26" o:title=""/>
          </v:shape>
          <o:OLEObject Type="Embed" ProgID="Equation.DSMT4" ShapeID="_x0000_i1473" DrawAspect="Content" ObjectID="_1556698403" r:id="rId27"/>
        </w:object>
      </w:r>
      <w:r>
        <w:t xml:space="preserve">                        </w:t>
      </w:r>
      <w:r>
        <w:rPr>
          <w:rFonts w:hint="eastAsia"/>
        </w:rPr>
        <w:t>(</w:t>
      </w:r>
      <w:r w:rsidR="006E64E5">
        <w:t>2</w:t>
      </w:r>
      <w:r>
        <w:t>-6</w:t>
      </w:r>
      <w:r>
        <w:rPr>
          <w:rFonts w:hint="eastAsia"/>
        </w:rPr>
        <w:t>)</w:t>
      </w:r>
      <w:r>
        <w:t xml:space="preserve"> </w:t>
      </w:r>
    </w:p>
    <w:p w:rsidR="003E0498" w:rsidRDefault="003E0498" w:rsidP="003E0498">
      <w:pPr>
        <w:spacing w:line="240" w:lineRule="auto"/>
        <w:jc w:val="center"/>
      </w:pPr>
      <w:r>
        <w:rPr>
          <w:noProof/>
        </w:rPr>
        <w:drawing>
          <wp:inline distT="0" distB="0" distL="0" distR="0" wp14:anchorId="1E2362F6" wp14:editId="4E982DB1">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3E0498" w:rsidRDefault="003E0498" w:rsidP="003E0498">
      <w:pPr>
        <w:spacing w:line="240" w:lineRule="auto"/>
        <w:jc w:val="center"/>
        <w:rPr>
          <w:sz w:val="21"/>
        </w:rPr>
      </w:pPr>
      <w:r>
        <w:rPr>
          <w:rFonts w:hint="eastAsia"/>
          <w:sz w:val="21"/>
        </w:rPr>
        <w:t>图</w:t>
      </w:r>
      <w:r w:rsidR="00133E5F">
        <w:rPr>
          <w:rFonts w:hint="eastAsia"/>
          <w:sz w:val="21"/>
        </w:rPr>
        <w:t>2</w:t>
      </w:r>
      <w:r>
        <w:rPr>
          <w:rFonts w:hint="eastAsia"/>
          <w:sz w:val="21"/>
        </w:rPr>
        <w:t>.5 tanh</w:t>
      </w:r>
      <w:r>
        <w:rPr>
          <w:rFonts w:hint="eastAsia"/>
          <w:sz w:val="21"/>
        </w:rPr>
        <w:t>激活函数的函数曲线</w:t>
      </w:r>
    </w:p>
    <w:p w:rsidR="003E0498" w:rsidRDefault="003E0498" w:rsidP="003E0498">
      <w:pPr>
        <w:spacing w:line="240" w:lineRule="auto"/>
        <w:jc w:val="center"/>
        <w:rPr>
          <w:sz w:val="21"/>
        </w:rPr>
      </w:pPr>
    </w:p>
    <w:p w:rsidR="003E0498" w:rsidRDefault="003E0498" w:rsidP="003E0498">
      <w:r>
        <w:t>tan</w:t>
      </w:r>
      <w:r>
        <w:rPr>
          <w:rFonts w:hint="eastAsia"/>
        </w:rPr>
        <w:t>h</w:t>
      </w:r>
      <w:r>
        <w:rPr>
          <w:rFonts w:hint="eastAsia"/>
        </w:rPr>
        <w:t>函数位于</w:t>
      </w:r>
      <w:r>
        <w:rPr>
          <w:rFonts w:hint="eastAsia"/>
        </w:rPr>
        <w:t>[</w:t>
      </w:r>
      <w:r>
        <w:t>-1,1</w:t>
      </w:r>
      <w:r>
        <w:rPr>
          <w:rFonts w:hint="eastAsia"/>
        </w:rPr>
        <w:t>]</w:t>
      </w:r>
      <w:r>
        <w:rPr>
          <w:rFonts w:hint="eastAsia"/>
        </w:rPr>
        <w:t>区间，相对于</w:t>
      </w:r>
      <w:r>
        <w:rPr>
          <w:rFonts w:hint="eastAsia"/>
        </w:rPr>
        <w:t>Sigmoid</w:t>
      </w:r>
      <w:r>
        <w:rPr>
          <w:rFonts w:hint="eastAsia"/>
        </w:rPr>
        <w:t>激活函数，拥有更快的收敛速度。不过同样没有解决</w:t>
      </w:r>
      <w:r>
        <w:rPr>
          <w:rFonts w:hint="eastAsia"/>
        </w:rPr>
        <w:t>Sigmoid</w:t>
      </w:r>
      <w:r>
        <w:rPr>
          <w:rFonts w:hint="eastAsia"/>
        </w:rPr>
        <w:t>易出现的梯度消失问题仍是一个缺憾。</w:t>
      </w:r>
    </w:p>
    <w:p w:rsidR="003E0498" w:rsidRDefault="003E0498" w:rsidP="003E0498">
      <w:pPr>
        <w:ind w:firstLine="420"/>
      </w:pPr>
      <w:r>
        <w:rPr>
          <w:rFonts w:hint="eastAsia"/>
        </w:rPr>
        <w:t>对于神经网络中，从数据输入的第一层开始，每一层的输出即为下一层的输入，直到最后一层输出层。</w:t>
      </w:r>
    </w:p>
    <w:p w:rsidR="003E0498" w:rsidRDefault="003E0498" w:rsidP="003E0498">
      <w:pPr>
        <w:spacing w:line="240" w:lineRule="auto"/>
      </w:pPr>
    </w:p>
    <w:p w:rsidR="003E0498" w:rsidRDefault="003E0498" w:rsidP="003E0498">
      <w:pPr>
        <w:spacing w:line="240" w:lineRule="auto"/>
      </w:pPr>
      <w:r>
        <w:rPr>
          <w:noProof/>
        </w:rPr>
        <w:lastRenderedPageBreak/>
        <w:drawing>
          <wp:inline distT="0" distB="0" distL="0" distR="0" wp14:anchorId="3F1DAD3A" wp14:editId="708B604F">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3E0498" w:rsidRDefault="003E0498" w:rsidP="003E0498">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3E0498" w:rsidRDefault="003E0498" w:rsidP="003E0498">
      <w:pPr>
        <w:spacing w:line="240" w:lineRule="auto"/>
        <w:ind w:firstLineChars="200" w:firstLine="420"/>
        <w:rPr>
          <w:sz w:val="21"/>
        </w:rPr>
      </w:pPr>
    </w:p>
    <w:p w:rsidR="003E0498" w:rsidRDefault="003E0498" w:rsidP="003E0498">
      <w:pPr>
        <w:spacing w:line="240" w:lineRule="auto"/>
        <w:ind w:firstLineChars="200" w:firstLine="440"/>
        <w:jc w:val="center"/>
        <w:rPr>
          <w:sz w:val="22"/>
        </w:rPr>
      </w:pPr>
      <w:r>
        <w:rPr>
          <w:rFonts w:hint="eastAsia"/>
          <w:sz w:val="22"/>
        </w:rPr>
        <w:t>图</w:t>
      </w:r>
      <w:r w:rsidR="00133E5F">
        <w:rPr>
          <w:sz w:val="22"/>
        </w:rPr>
        <w:t>2</w:t>
      </w:r>
      <w:r>
        <w:rPr>
          <w:sz w:val="22"/>
        </w:rPr>
        <w:t xml:space="preserve">.6 </w:t>
      </w:r>
      <w:r>
        <w:rPr>
          <w:rFonts w:hint="eastAsia"/>
          <w:sz w:val="22"/>
        </w:rPr>
        <w:t>神经网络结构</w:t>
      </w:r>
    </w:p>
    <w:p w:rsidR="003E0498" w:rsidRDefault="003E0498" w:rsidP="003E0498">
      <w:pPr>
        <w:spacing w:line="240" w:lineRule="auto"/>
        <w:ind w:firstLineChars="200" w:firstLine="440"/>
        <w:jc w:val="center"/>
        <w:rPr>
          <w:sz w:val="22"/>
        </w:rPr>
      </w:pPr>
    </w:p>
    <w:p w:rsidR="003E0498" w:rsidRDefault="003E0498" w:rsidP="003E0498">
      <w:r>
        <w:tab/>
      </w:r>
      <w:r>
        <w:rPr>
          <w:rFonts w:hint="eastAsia"/>
        </w:rPr>
        <w:t>如图</w:t>
      </w:r>
      <w:r>
        <w:rPr>
          <w:rFonts w:hint="eastAsia"/>
        </w:rPr>
        <w:t>1.6</w:t>
      </w:r>
      <w:r>
        <w:rPr>
          <w:rFonts w:hint="eastAsia"/>
        </w:rPr>
        <w:t>即为一个全链接网络。如上图，该网络一共有三层网络，分别是输入层，隐含层以及输出层。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Pr>
          <w:rFonts w:hint="eastAsia"/>
        </w:rPr>
        <w:t>，我们另有偏执项</w:t>
      </w:r>
      <w:r>
        <w:rPr>
          <w:rFonts w:hint="eastAsia"/>
        </w:rPr>
        <w:t>b</w:t>
      </w:r>
      <w:r>
        <w:rPr>
          <w:rFonts w:hint="eastAsia"/>
        </w:rPr>
        <w:t>，假设我们在隐含层使用</w:t>
      </w:r>
      <w:r>
        <w:rPr>
          <w:rFonts w:hint="eastAsia"/>
        </w:rPr>
        <w:t>ReLU</w:t>
      </w:r>
      <w:r>
        <w:rPr>
          <w:rFonts w:hint="eastAsia"/>
        </w:rPr>
        <w:t>激活函数，那么对于节点</w:t>
      </w:r>
      <w:r>
        <w:rPr>
          <w:rFonts w:hint="eastAsia"/>
        </w:rPr>
        <w:t>x(</w:t>
      </w:r>
      <w:r>
        <w:t>2,1</w:t>
      </w:r>
      <w:r>
        <w:rPr>
          <w:rFonts w:hint="eastAsia"/>
        </w:rPr>
        <w:t>)</w:t>
      </w:r>
      <w:r>
        <w:rPr>
          <w:rFonts w:hint="eastAsia"/>
        </w:rPr>
        <w:t>，我们有</w:t>
      </w:r>
    </w:p>
    <w:p w:rsidR="003E0498" w:rsidRDefault="003E0498" w:rsidP="003E0498">
      <w:pPr>
        <w:pStyle w:val="af"/>
        <w:wordWrap w:val="0"/>
      </w:pPr>
      <w:r w:rsidRPr="00AA1077">
        <w:rPr>
          <w:position w:val="-12"/>
        </w:rPr>
        <w:object w:dxaOrig="2620" w:dyaOrig="440">
          <v:shape id="_x0000_i1474" type="#_x0000_t75" style="width:146.2pt;height:24.55pt" o:ole="">
            <v:imagedata r:id="rId30" o:title=""/>
          </v:shape>
          <o:OLEObject Type="Embed" ProgID="Equation.DSMT4" ShapeID="_x0000_i1474" DrawAspect="Content" ObjectID="_1556698404" r:id="rId31"/>
        </w:object>
      </w:r>
      <w:r>
        <w:t xml:space="preserve">                                    </w:t>
      </w:r>
    </w:p>
    <w:p w:rsidR="003E0498" w:rsidRDefault="003E0498" w:rsidP="003E0498">
      <w:pPr>
        <w:pStyle w:val="af"/>
        <w:wordWrap w:val="0"/>
      </w:pPr>
      <w:r w:rsidRPr="00AA1077">
        <w:rPr>
          <w:position w:val="-14"/>
        </w:rPr>
        <w:object w:dxaOrig="3920" w:dyaOrig="380">
          <v:shape id="_x0000_i1475" type="#_x0000_t75" style="width:236.75pt;height:22.9pt" o:ole="">
            <v:imagedata r:id="rId32" o:title=""/>
          </v:shape>
          <o:OLEObject Type="Embed" ProgID="Equation.DSMT4" ShapeID="_x0000_i1475" DrawAspect="Content" ObjectID="_1556698405" r:id="rId33"/>
        </w:object>
      </w:r>
      <w:r w:rsidR="006E64E5">
        <w:t xml:space="preserve">         (2</w:t>
      </w:r>
      <w:r>
        <w:t xml:space="preserve">-7) </w:t>
      </w:r>
    </w:p>
    <w:p w:rsidR="003E0498" w:rsidRDefault="003E0498" w:rsidP="003E0498">
      <w:r>
        <w:rPr>
          <w:rFonts w:hint="eastAsia"/>
        </w:rPr>
        <w:t>同样还有</w:t>
      </w:r>
    </w:p>
    <w:p w:rsidR="003E0498" w:rsidRDefault="003E0498" w:rsidP="003E0498">
      <w:pPr>
        <w:pStyle w:val="af"/>
        <w:wordWrap w:val="0"/>
      </w:pPr>
      <w:r w:rsidRPr="0049284F">
        <w:rPr>
          <w:position w:val="-12"/>
        </w:rPr>
        <w:object w:dxaOrig="2620" w:dyaOrig="440">
          <v:shape id="_x0000_i1476" type="#_x0000_t75" style="width:142.9pt;height:24pt" o:ole="">
            <v:imagedata r:id="rId34" o:title=""/>
          </v:shape>
          <o:OLEObject Type="Embed" ProgID="Equation.DSMT4" ShapeID="_x0000_i1476" DrawAspect="Content" ObjectID="_1556698406" r:id="rId35"/>
        </w:object>
      </w:r>
      <w:r>
        <w:t xml:space="preserve">                                    </w:t>
      </w:r>
    </w:p>
    <w:p w:rsidR="003E0498" w:rsidRDefault="003E0498" w:rsidP="003E0498">
      <w:pPr>
        <w:pStyle w:val="af"/>
        <w:wordWrap w:val="0"/>
      </w:pPr>
      <w:r w:rsidRPr="0049284F">
        <w:rPr>
          <w:position w:val="-14"/>
        </w:rPr>
        <w:object w:dxaOrig="4020" w:dyaOrig="380">
          <v:shape id="_x0000_i1477" type="#_x0000_t75" style="width:222pt;height:20.75pt" o:ole="">
            <v:imagedata r:id="rId36" o:title=""/>
          </v:shape>
          <o:OLEObject Type="Embed" ProgID="Equation.DSMT4" ShapeID="_x0000_i1477" DrawAspect="Content" ObjectID="_1556698407" r:id="rId37"/>
        </w:object>
      </w:r>
      <w:r>
        <w:t xml:space="preserve">          </w:t>
      </w:r>
      <w:r>
        <w:rPr>
          <w:rFonts w:hint="eastAsia"/>
        </w:rPr>
        <w:t>(</w:t>
      </w:r>
      <w:r w:rsidR="006E64E5">
        <w:t>2</w:t>
      </w:r>
      <w:r>
        <w:t>-8</w:t>
      </w:r>
      <w:r>
        <w:rPr>
          <w:rFonts w:hint="eastAsia"/>
        </w:rPr>
        <w:t>)</w:t>
      </w:r>
      <w:r>
        <w:t xml:space="preserve"> </w:t>
      </w:r>
    </w:p>
    <w:p w:rsidR="003E0498" w:rsidRDefault="003E0498" w:rsidP="003E0498">
      <w:r>
        <w:rPr>
          <w:rFonts w:hint="eastAsia"/>
        </w:rPr>
        <w:t>那么我们可以令</w:t>
      </w:r>
    </w:p>
    <w:p w:rsidR="003E0498" w:rsidRDefault="003E0498" w:rsidP="003E0498">
      <w:pPr>
        <w:pStyle w:val="af"/>
        <w:wordWrap w:val="0"/>
      </w:pPr>
      <w:r w:rsidRPr="00377D5A">
        <w:rPr>
          <w:position w:val="-52"/>
        </w:rPr>
        <w:object w:dxaOrig="1020" w:dyaOrig="1160">
          <v:shape id="_x0000_i1478" type="#_x0000_t75" style="width:66pt;height:74.75pt" o:ole="">
            <v:imagedata r:id="rId38" o:title=""/>
          </v:shape>
          <o:OLEObject Type="Embed" ProgID="Equation.DSMT4" ShapeID="_x0000_i1478" DrawAspect="Content" ObjectID="_1556698408" r:id="rId39"/>
        </w:object>
      </w:r>
      <w:r>
        <w:t xml:space="preserve">                             </w:t>
      </w:r>
      <w:r>
        <w:rPr>
          <w:rFonts w:hint="eastAsia"/>
        </w:rPr>
        <w:t>(</w:t>
      </w:r>
      <w:r w:rsidR="006E64E5">
        <w:t>2</w:t>
      </w:r>
      <w:r>
        <w:t>-9</w:t>
      </w:r>
      <w:r>
        <w:rPr>
          <w:rFonts w:hint="eastAsia"/>
        </w:rPr>
        <w:t>)</w:t>
      </w:r>
      <w:r>
        <w:t xml:space="preserve"> </w:t>
      </w:r>
    </w:p>
    <w:p w:rsidR="003E0498" w:rsidRDefault="003E0498" w:rsidP="003E0498">
      <w:pPr>
        <w:pStyle w:val="af"/>
        <w:wordWrap w:val="0"/>
      </w:pPr>
      <w:r w:rsidRPr="002D4E2A">
        <w:rPr>
          <w:position w:val="-14"/>
        </w:rPr>
        <w:object w:dxaOrig="2120" w:dyaOrig="420">
          <v:shape id="_x0000_i1479" type="#_x0000_t75" style="width:118.35pt;height:23.45pt" o:ole="">
            <v:imagedata r:id="rId40" o:title=""/>
          </v:shape>
          <o:OLEObject Type="Embed" ProgID="Equation.DSMT4" ShapeID="_x0000_i1479" DrawAspect="Content" ObjectID="_1556698409" r:id="rId41"/>
        </w:object>
      </w:r>
      <w:r>
        <w:t xml:space="preserve">          </w:t>
      </w:r>
      <w:r w:rsidR="006E64E5">
        <w:t xml:space="preserve">          (2</w:t>
      </w:r>
      <w:r>
        <w:t xml:space="preserve">-10) </w:t>
      </w:r>
    </w:p>
    <w:p w:rsidR="003E0498" w:rsidRDefault="003E0498" w:rsidP="003E0498">
      <w:pPr>
        <w:pStyle w:val="af"/>
        <w:wordWrap w:val="0"/>
      </w:pPr>
      <w:r w:rsidRPr="002D4E2A">
        <w:rPr>
          <w:position w:val="-14"/>
        </w:rPr>
        <w:object w:dxaOrig="2220" w:dyaOrig="420">
          <v:shape id="_x0000_i1480" type="#_x0000_t75" style="width:123.8pt;height:23.45pt" o:ole="">
            <v:imagedata r:id="rId42" o:title=""/>
          </v:shape>
          <o:OLEObject Type="Embed" ProgID="Equation.DSMT4" ShapeID="_x0000_i1480" DrawAspect="Content" ObjectID="_1556698410" r:id="rId43"/>
        </w:object>
      </w:r>
      <w:r w:rsidR="006E64E5">
        <w:t xml:space="preserve">                    (2</w:t>
      </w:r>
      <w:r>
        <w:t xml:space="preserve">-11) </w:t>
      </w:r>
    </w:p>
    <w:p w:rsidR="003E0498" w:rsidRDefault="003E0498" w:rsidP="003E0498">
      <w:pPr>
        <w:pStyle w:val="af"/>
        <w:wordWrap w:val="0"/>
      </w:pPr>
      <w:r w:rsidRPr="002D4E2A">
        <w:rPr>
          <w:position w:val="-14"/>
        </w:rPr>
        <w:object w:dxaOrig="2180" w:dyaOrig="420">
          <v:shape id="_x0000_i1481" type="#_x0000_t75" style="width:124.35pt;height:24pt" o:ole="">
            <v:imagedata r:id="rId44" o:title=""/>
          </v:shape>
          <o:OLEObject Type="Embed" ProgID="Equation.DSMT4" ShapeID="_x0000_i1481" DrawAspect="Content" ObjectID="_1556698411" r:id="rId45"/>
        </w:object>
      </w:r>
      <w:r w:rsidR="006E64E5">
        <w:t xml:space="preserve">                    (2</w:t>
      </w:r>
      <w:r>
        <w:t xml:space="preserve">-12) </w:t>
      </w:r>
    </w:p>
    <w:p w:rsidR="003E0498" w:rsidRDefault="003E0498" w:rsidP="003E0498">
      <w:pPr>
        <w:pStyle w:val="af"/>
        <w:wordWrap w:val="0"/>
      </w:pPr>
      <w:r w:rsidRPr="002D4E2A">
        <w:rPr>
          <w:position w:val="-14"/>
        </w:rPr>
        <w:object w:dxaOrig="2220" w:dyaOrig="420">
          <v:shape id="_x0000_i1482" type="#_x0000_t75" style="width:127.1pt;height:24pt" o:ole="">
            <v:imagedata r:id="rId46" o:title=""/>
          </v:shape>
          <o:OLEObject Type="Embed" ProgID="Equation.DSMT4" ShapeID="_x0000_i1482" DrawAspect="Content" ObjectID="_1556698412" r:id="rId47"/>
        </w:object>
      </w:r>
      <w:r w:rsidR="006E64E5">
        <w:t xml:space="preserve">                    (2</w:t>
      </w:r>
      <w:r>
        <w:t xml:space="preserve">-13) </w:t>
      </w:r>
    </w:p>
    <w:p w:rsidR="003E0498" w:rsidRDefault="003E0498" w:rsidP="003E0498">
      <w:pPr>
        <w:pStyle w:val="af"/>
        <w:wordWrap w:val="0"/>
      </w:pPr>
      <w:r w:rsidRPr="00BE1F5B">
        <w:rPr>
          <w:position w:val="-68"/>
        </w:rPr>
        <w:object w:dxaOrig="840" w:dyaOrig="1480">
          <v:shape id="_x0000_i1483" type="#_x0000_t75" style="width:51.25pt;height:90.55pt" o:ole="">
            <v:imagedata r:id="rId48" o:title=""/>
          </v:shape>
          <o:OLEObject Type="Embed" ProgID="Equation.DSMT4" ShapeID="_x0000_i1483" DrawAspect="Content" ObjectID="_1556698413" r:id="rId49"/>
        </w:object>
      </w:r>
      <w:r w:rsidR="006E64E5">
        <w:t xml:space="preserve">                            (2</w:t>
      </w:r>
      <w:r>
        <w:t xml:space="preserve">-14) </w:t>
      </w:r>
    </w:p>
    <w:p w:rsidR="003E0498" w:rsidRDefault="003E0498" w:rsidP="003E0498">
      <w:pPr>
        <w:pStyle w:val="af"/>
      </w:pPr>
    </w:p>
    <w:p w:rsidR="003E0498" w:rsidRDefault="003E0498" w:rsidP="003E0498">
      <w:pPr>
        <w:pStyle w:val="af"/>
        <w:wordWrap w:val="0"/>
      </w:pPr>
      <w:r>
        <w:t xml:space="preserve">       </w:t>
      </w:r>
      <w:r w:rsidRPr="00202CEE">
        <w:rPr>
          <w:position w:val="-10"/>
        </w:rPr>
        <w:object w:dxaOrig="1080" w:dyaOrig="320">
          <v:shape id="_x0000_i1484" type="#_x0000_t75" style="width:62.75pt;height:18.55pt" o:ole="">
            <v:imagedata r:id="rId50" o:title=""/>
          </v:shape>
          <o:OLEObject Type="Embed" ProgID="Equation.DSMT4" ShapeID="_x0000_i1484" DrawAspect="Content" ObjectID="_1556698414" r:id="rId51"/>
        </w:object>
      </w:r>
      <w:r w:rsidR="006E64E5">
        <w:t xml:space="preserve">                           (2</w:t>
      </w:r>
      <w:r>
        <w:t xml:space="preserve">-15) </w:t>
      </w:r>
    </w:p>
    <w:p w:rsidR="003E0498" w:rsidRDefault="003E0498" w:rsidP="003E0498">
      <w:r>
        <w:rPr>
          <w:rFonts w:hint="eastAsia"/>
        </w:rPr>
        <w:t>那么，我们就有</w:t>
      </w:r>
    </w:p>
    <w:p w:rsidR="003E0498" w:rsidRDefault="003E0498" w:rsidP="003E0498">
      <w:pPr>
        <w:pStyle w:val="af"/>
      </w:pPr>
    </w:p>
    <w:p w:rsidR="003E0498" w:rsidRDefault="003E0498" w:rsidP="003E0498">
      <w:pPr>
        <w:pStyle w:val="af"/>
        <w:wordWrap w:val="0"/>
      </w:pPr>
      <w:r>
        <w:tab/>
      </w:r>
      <w:r w:rsidRPr="00DC5343">
        <w:rPr>
          <w:position w:val="-76"/>
        </w:rPr>
        <w:object w:dxaOrig="2960" w:dyaOrig="1640">
          <v:shape id="_x0000_i1485" type="#_x0000_t75" style="width:170.75pt;height:94.35pt" o:ole="">
            <v:imagedata r:id="rId52" o:title=""/>
          </v:shape>
          <o:OLEObject Type="Embed" ProgID="Equation.DSMT4" ShapeID="_x0000_i1485" DrawAspect="Content" ObjectID="_1556698415" r:id="rId53"/>
        </w:object>
      </w:r>
      <w:r>
        <w:t xml:space="preserve">     </w:t>
      </w:r>
      <w:r w:rsidR="006E64E5">
        <w:t xml:space="preserve">            (2</w:t>
      </w:r>
      <w:r>
        <w:t xml:space="preserve">-16) </w:t>
      </w:r>
    </w:p>
    <w:p w:rsidR="003E0498" w:rsidRDefault="003E0498" w:rsidP="003E0498">
      <w:pPr>
        <w:pStyle w:val="af"/>
        <w:wordWrap w:val="0"/>
      </w:pPr>
      <w:r w:rsidRPr="00AA41D2">
        <w:rPr>
          <w:position w:val="-76"/>
        </w:rPr>
        <w:object w:dxaOrig="3100" w:dyaOrig="1640">
          <v:shape id="_x0000_i1486" type="#_x0000_t75" style="width:177.25pt;height:93.25pt" o:ole="">
            <v:imagedata r:id="rId54" o:title=""/>
          </v:shape>
          <o:OLEObject Type="Embed" ProgID="Equation.DSMT4" ShapeID="_x0000_i1486" DrawAspect="Content" ObjectID="_1556698416" r:id="rId55"/>
        </w:object>
      </w:r>
      <w:r>
        <w:t xml:space="preserve">             </w:t>
      </w:r>
      <w:r w:rsidR="006E64E5">
        <w:t xml:space="preserve">   (2</w:t>
      </w:r>
      <w:r>
        <w:t xml:space="preserve">-17) </w:t>
      </w:r>
    </w:p>
    <w:p w:rsidR="003E0498" w:rsidRDefault="003E0498" w:rsidP="003E0498">
      <w:r>
        <w:rPr>
          <w:rFonts w:hint="eastAsia"/>
        </w:rPr>
        <w:t>即得：</w:t>
      </w:r>
    </w:p>
    <w:p w:rsidR="003E0498" w:rsidRDefault="003E0498" w:rsidP="003E0498">
      <w:pPr>
        <w:pStyle w:val="af"/>
        <w:wordWrap w:val="0"/>
      </w:pPr>
      <w:r w:rsidRPr="00BE1F5B">
        <w:rPr>
          <w:position w:val="-12"/>
        </w:rPr>
        <w:object w:dxaOrig="1700" w:dyaOrig="400">
          <v:shape id="_x0000_i1487" type="#_x0000_t75" style="width:99.8pt;height:23.45pt" o:ole="">
            <v:imagedata r:id="rId56" o:title=""/>
          </v:shape>
          <o:OLEObject Type="Embed" ProgID="Equation.DSMT4" ShapeID="_x0000_i1487" DrawAspect="Content" ObjectID="_1556698417" r:id="rId57"/>
        </w:object>
      </w:r>
      <w:r>
        <w:t xml:space="preserve">                     </w:t>
      </w:r>
      <w:r>
        <w:rPr>
          <w:rFonts w:hint="eastAsia"/>
        </w:rPr>
        <w:t>(</w:t>
      </w:r>
      <w:r w:rsidR="006E64E5">
        <w:t>2</w:t>
      </w:r>
      <w:r>
        <w:t>-18</w:t>
      </w:r>
      <w:r>
        <w:rPr>
          <w:rFonts w:hint="eastAsia"/>
        </w:rPr>
        <w:t>)</w:t>
      </w:r>
      <w:r>
        <w:t xml:space="preserve"> </w:t>
      </w:r>
    </w:p>
    <w:p w:rsidR="003E0498" w:rsidRDefault="003E0498" w:rsidP="003E0498">
      <w:r>
        <w:rPr>
          <w:rFonts w:hint="eastAsia"/>
        </w:rPr>
        <w:t xml:space="preserve"> </w:t>
      </w:r>
      <w:r>
        <w:tab/>
      </w:r>
      <w:r>
        <w:rPr>
          <w:rFonts w:hint="eastAsia"/>
        </w:rPr>
        <w:t>以上为一个深度神经网络的示例。深度学习相对于传统机器学习的区别在于</w:t>
      </w:r>
      <w:r w:rsidRPr="009F3BCD">
        <w:rPr>
          <w:rFonts w:hint="eastAsia"/>
          <w:b/>
        </w:rPr>
        <w:t>深度</w:t>
      </w:r>
      <w:r>
        <w:rPr>
          <w:rFonts w:hint="eastAsia"/>
        </w:rPr>
        <w:t>。我们已知传统机器学习方法不包含或者仅包含一个隐含层。包含一层以及一层以上隐含层的神经网络即可成为深度神经网络，该网络系统可以被称为深度学习系统。</w:t>
      </w:r>
    </w:p>
    <w:p w:rsidR="003E0498" w:rsidRPr="003E0498" w:rsidRDefault="003E0498" w:rsidP="002C2296">
      <w:pPr>
        <w:rPr>
          <w:rFonts w:hint="eastAsia"/>
        </w:rPr>
      </w:pPr>
      <w:r>
        <w:tab/>
      </w:r>
      <w:r>
        <w:rPr>
          <w:rFonts w:hint="eastAsia"/>
        </w:rPr>
        <w:t>在深度神经网络中，每一层网络利用上一层网络的输出来学习识别特征。网</w:t>
      </w:r>
      <w:r>
        <w:rPr>
          <w:rFonts w:hint="eastAsia"/>
        </w:rPr>
        <w:lastRenderedPageBreak/>
        <w:t>络层次越深，整合、重组的特征便越多，且越复杂，网络所能够识别的特征越多，处理大规模高维度数据更具优势，但同时也会带来更多的计算任务。</w:t>
      </w:r>
    </w:p>
    <w:p w:rsidR="001B5C8A" w:rsidRDefault="001B5C8A" w:rsidP="001B5C8A">
      <w:pPr>
        <w:pStyle w:val="2"/>
        <w:spacing w:before="156" w:after="156"/>
      </w:pPr>
      <w:bookmarkStart w:id="15" w:name="_Toc482954824"/>
      <w:r>
        <w:rPr>
          <w:rFonts w:hint="eastAsia"/>
        </w:rPr>
        <w:t>2.3</w:t>
      </w:r>
      <w:r>
        <w:rPr>
          <w:rFonts w:hint="eastAsia"/>
        </w:rPr>
        <w:t>卷积神经网络</w:t>
      </w:r>
      <w:bookmarkEnd w:id="15"/>
    </w:p>
    <w:p w:rsidR="003E0498" w:rsidRDefault="003E0498" w:rsidP="003E0498">
      <w:r>
        <w:tab/>
      </w:r>
      <w:r>
        <w:rPr>
          <w:rFonts w:hint="eastAsia"/>
        </w:rPr>
        <w:t>以上说明是的是一个全连接神经网络。在本文所述方法中，我们使用了卷积神经网络。火热一时的</w:t>
      </w:r>
      <w:r>
        <w:rPr>
          <w:rFonts w:hint="eastAsia"/>
        </w:rPr>
        <w:t>AlphaGo</w:t>
      </w:r>
      <w:r>
        <w:rPr>
          <w:rFonts w:hint="eastAsia"/>
        </w:rPr>
        <w:t>、以及</w:t>
      </w:r>
      <w:r>
        <w:rPr>
          <w:rFonts w:hint="eastAsia"/>
        </w:rPr>
        <w:t>Google</w:t>
      </w:r>
      <w:r>
        <w:rPr>
          <w:rFonts w:hint="eastAsia"/>
        </w:rPr>
        <w:t>的</w:t>
      </w:r>
      <w:r>
        <w:rPr>
          <w:rFonts w:hint="eastAsia"/>
        </w:rPr>
        <w:t>GoogleNet</w:t>
      </w:r>
      <w:r>
        <w:rPr>
          <w:rFonts w:hint="eastAsia"/>
        </w:rPr>
        <w:t>和微软的</w:t>
      </w:r>
      <w:proofErr w:type="spellStart"/>
      <w:r>
        <w:rPr>
          <w:rFonts w:hint="eastAsia"/>
        </w:rPr>
        <w:t>ResNet</w:t>
      </w:r>
      <w:proofErr w:type="spellEnd"/>
      <w:r>
        <w:rPr>
          <w:rFonts w:hint="eastAsia"/>
        </w:rPr>
        <w:t>等框架，均用到了卷积神经网络。卷积网络拥有</w:t>
      </w:r>
      <w:r w:rsidRPr="00592075">
        <w:rPr>
          <w:rFonts w:hint="eastAsia"/>
          <w:b/>
        </w:rPr>
        <w:t>局部连接</w:t>
      </w:r>
      <w:r>
        <w:rPr>
          <w:rFonts w:hint="eastAsia"/>
        </w:rPr>
        <w:t>、</w:t>
      </w:r>
      <w:r w:rsidRPr="00592075">
        <w:rPr>
          <w:rFonts w:hint="eastAsia"/>
          <w:b/>
        </w:rPr>
        <w:t>权值共享</w:t>
      </w:r>
      <w:r>
        <w:rPr>
          <w:rFonts w:hint="eastAsia"/>
        </w:rPr>
        <w:t>以及</w:t>
      </w:r>
      <w:r w:rsidRPr="00592075">
        <w:rPr>
          <w:rFonts w:hint="eastAsia"/>
          <w:b/>
        </w:rPr>
        <w:t>下连接</w:t>
      </w:r>
      <w:r>
        <w:rPr>
          <w:rFonts w:hint="eastAsia"/>
        </w:rPr>
        <w:t>的特征。相对于全连接神经网络，卷积神经网络更适合对图像、语音等方面的处理，主要是有以下几个原因：</w:t>
      </w:r>
    </w:p>
    <w:p w:rsidR="003E0498" w:rsidRDefault="003E0498" w:rsidP="003E0498">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3E0498" w:rsidRDefault="003E0498" w:rsidP="003E0498">
      <w:pPr>
        <w:pStyle w:val="af1"/>
        <w:numPr>
          <w:ilvl w:val="0"/>
          <w:numId w:val="2"/>
        </w:numPr>
        <w:ind w:firstLineChars="0"/>
      </w:pPr>
      <w:r>
        <w:rPr>
          <w:rFonts w:hint="eastAsia"/>
        </w:rPr>
        <w:t>图像处理需要较多的节点数量。比如一个</w:t>
      </w:r>
      <w:r>
        <w:rPr>
          <w:rFonts w:hint="eastAsia"/>
        </w:rPr>
        <w:t>512*</w:t>
      </w:r>
      <w:r>
        <w:t>512</w:t>
      </w:r>
      <w:r>
        <w:rPr>
          <w:rFonts w:hint="eastAsia"/>
        </w:rPr>
        <w:t>像素的图像，输入层节点数量为</w:t>
      </w:r>
      <w:r>
        <w:rPr>
          <w:rFonts w:hint="eastAsia"/>
        </w:rPr>
        <w:t>512*</w:t>
      </w:r>
      <w:r>
        <w:t>512</w:t>
      </w:r>
      <w:r>
        <w:rPr>
          <w:rFonts w:hint="eastAsia"/>
        </w:rPr>
        <w:t>=</w:t>
      </w:r>
      <w:r>
        <w:t>262144</w:t>
      </w:r>
      <w:r>
        <w:rPr>
          <w:rFonts w:hint="eastAsia"/>
        </w:rPr>
        <w:t>个结点，我们假设其下一层网络有</w:t>
      </w:r>
      <w:r>
        <w:rPr>
          <w:rFonts w:hint="eastAsia"/>
        </w:rPr>
        <w:t>100</w:t>
      </w:r>
      <w:r>
        <w:rPr>
          <w:rFonts w:hint="eastAsia"/>
        </w:rPr>
        <w:t>个节点，那么所需要的参数数量为</w:t>
      </w:r>
      <w:r>
        <w:rPr>
          <w:rFonts w:hint="eastAsia"/>
        </w:rPr>
        <w:t>262144*</w:t>
      </w:r>
      <w:r>
        <w:t>100</w:t>
      </w:r>
      <w:r>
        <w:rPr>
          <w:rFonts w:hint="eastAsia"/>
        </w:rPr>
        <w:t>=</w:t>
      </w:r>
      <w:r>
        <w:t>26214400</w:t>
      </w:r>
      <w:r>
        <w:rPr>
          <w:rFonts w:hint="eastAsia"/>
        </w:rPr>
        <w:t>，多余两千万个参数。若图像尺寸扩大或者隐含层节点数量增加，在本文所述需求下，输出节点数与输入节点数相同，那么所带来的计算压力以及内存占用需求将非常庞大。卷积网络拥有</w:t>
      </w:r>
      <w:r w:rsidRPr="00DB5536">
        <w:rPr>
          <w:rFonts w:hint="eastAsia"/>
          <w:b/>
        </w:rPr>
        <w:t>局部连接</w:t>
      </w:r>
      <w:r>
        <w:rPr>
          <w:rFonts w:hint="eastAsia"/>
        </w:rPr>
        <w:t>的特点，无需连接上一层每一个节点，这样就减少了大量的参数。同时，卷积网络的</w:t>
      </w:r>
      <w:r w:rsidRPr="00DB5536">
        <w:rPr>
          <w:rFonts w:hint="eastAsia"/>
          <w:b/>
        </w:rPr>
        <w:t>权值共享</w:t>
      </w:r>
      <w:r>
        <w:rPr>
          <w:rFonts w:hint="eastAsia"/>
        </w:rPr>
        <w:t>，对于一组连接共同使用一个参数，再一次大大减少了参数的数量。</w:t>
      </w:r>
    </w:p>
    <w:p w:rsidR="003E0498" w:rsidRDefault="003E0498" w:rsidP="003E0498">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3E0498" w:rsidRDefault="003E0498" w:rsidP="003E0498">
      <w:pPr>
        <w:ind w:left="420"/>
      </w:pPr>
      <w:r>
        <w:rPr>
          <w:rFonts w:hint="eastAsia"/>
        </w:rPr>
        <w:t>接下来我们说明一下卷积神经网络的工作原理。</w:t>
      </w:r>
    </w:p>
    <w:p w:rsidR="003E0498" w:rsidRDefault="003E0498" w:rsidP="003E0498">
      <w:pPr>
        <w:spacing w:line="240" w:lineRule="auto"/>
      </w:pPr>
      <w:r>
        <w:rPr>
          <w:noProof/>
        </w:rPr>
        <w:lastRenderedPageBreak/>
        <w:drawing>
          <wp:inline distT="0" distB="0" distL="0" distR="0" wp14:anchorId="35028326" wp14:editId="3C6E2318">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454650" cy="1021080"/>
                    </a:xfrm>
                    <a:prstGeom prst="rect">
                      <a:avLst/>
                    </a:prstGeom>
                  </pic:spPr>
                </pic:pic>
              </a:graphicData>
            </a:graphic>
          </wp:inline>
        </w:drawing>
      </w:r>
    </w:p>
    <w:p w:rsidR="003E0498" w:rsidRDefault="003E0498" w:rsidP="003E0498">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Pr>
          <w:rFonts w:hint="eastAsia"/>
          <w:sz w:val="17"/>
        </w:rPr>
        <w:t xml:space="preserve">1           </w:t>
      </w:r>
      <w:r>
        <w:rPr>
          <w:rFonts w:hint="eastAsia"/>
          <w:sz w:val="17"/>
        </w:rPr>
        <w:t>池化层</w:t>
      </w:r>
      <w:r>
        <w:rPr>
          <w:rFonts w:hint="eastAsia"/>
          <w:sz w:val="17"/>
        </w:rPr>
        <w:t xml:space="preserve">1        </w:t>
      </w:r>
      <w:r>
        <w:rPr>
          <w:rFonts w:hint="eastAsia"/>
          <w:sz w:val="17"/>
        </w:rPr>
        <w:t>卷积层</w:t>
      </w:r>
      <w:r>
        <w:rPr>
          <w:rFonts w:hint="eastAsia"/>
          <w:sz w:val="17"/>
        </w:rPr>
        <w:t xml:space="preserve">2    </w:t>
      </w:r>
      <w:r>
        <w:rPr>
          <w:rFonts w:hint="eastAsia"/>
          <w:sz w:val="17"/>
        </w:rPr>
        <w:t>池化层</w:t>
      </w:r>
      <w:r>
        <w:rPr>
          <w:rFonts w:hint="eastAsia"/>
          <w:sz w:val="17"/>
        </w:rPr>
        <w:t xml:space="preserve">2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3E0498" w:rsidRPr="004B126E" w:rsidRDefault="003E0498" w:rsidP="003E0498">
      <w:pPr>
        <w:spacing w:line="240" w:lineRule="auto"/>
        <w:rPr>
          <w:sz w:val="17"/>
        </w:rPr>
      </w:pPr>
    </w:p>
    <w:p w:rsidR="003E0498" w:rsidRDefault="003E0498" w:rsidP="003E0498">
      <w:pPr>
        <w:spacing w:line="240" w:lineRule="auto"/>
        <w:jc w:val="center"/>
        <w:rPr>
          <w:sz w:val="20"/>
        </w:rPr>
      </w:pPr>
      <w:r w:rsidRPr="004B126E">
        <w:rPr>
          <w:rFonts w:hint="eastAsia"/>
          <w:sz w:val="20"/>
        </w:rPr>
        <w:t>图</w:t>
      </w:r>
      <w:r w:rsidR="00133E5F">
        <w:rPr>
          <w:rFonts w:hint="eastAsia"/>
          <w:sz w:val="20"/>
        </w:rPr>
        <w:t>2</w:t>
      </w:r>
      <w:r w:rsidRPr="004B126E">
        <w:rPr>
          <w:rFonts w:hint="eastAsia"/>
          <w:sz w:val="20"/>
        </w:rPr>
        <w:t xml:space="preserve">.7 </w:t>
      </w:r>
      <w:r w:rsidRPr="004B126E">
        <w:rPr>
          <w:rFonts w:hint="eastAsia"/>
          <w:sz w:val="20"/>
        </w:rPr>
        <w:t>卷积神经网络结构</w:t>
      </w:r>
    </w:p>
    <w:p w:rsidR="003E0498" w:rsidRPr="004B126E" w:rsidRDefault="003E0498" w:rsidP="003E0498">
      <w:r>
        <w:tab/>
      </w:r>
      <w:r>
        <w:rPr>
          <w:rFonts w:hint="eastAsia"/>
        </w:rPr>
        <w:t>如图</w:t>
      </w:r>
      <w:r>
        <w:rPr>
          <w:rFonts w:hint="eastAsia"/>
        </w:rPr>
        <w:t>1.7</w:t>
      </w:r>
      <w:r>
        <w:rPr>
          <w:rFonts w:hint="eastAsia"/>
        </w:rPr>
        <w:t>，是一个经典的神经网络结构。通过图</w:t>
      </w:r>
      <w:r>
        <w:rPr>
          <w:rFonts w:hint="eastAsia"/>
        </w:rPr>
        <w:t>1.7</w:t>
      </w:r>
      <w:r>
        <w:rPr>
          <w:rFonts w:hint="eastAsia"/>
        </w:rPr>
        <w:t>和图</w:t>
      </w:r>
      <w:r>
        <w:rPr>
          <w:rFonts w:hint="eastAsia"/>
        </w:rPr>
        <w:t>1.6</w:t>
      </w:r>
      <w:r>
        <w:rPr>
          <w:rFonts w:hint="eastAsia"/>
        </w:rPr>
        <w:t>的对比，我们能够发现，卷积神经网络与全连接网络有很大的不同。对于每一层网络，全连接网络每层的节点排成一列，而卷积网络，会充分利用位置信息。图</w:t>
      </w:r>
      <w:r>
        <w:rPr>
          <w:rFonts w:hint="eastAsia"/>
        </w:rPr>
        <w:t>1.7</w:t>
      </w:r>
      <w:r>
        <w:rPr>
          <w:rFonts w:hint="eastAsia"/>
        </w:rPr>
        <w:t>所示网络，输入层的长和宽分别对应图像的长和宽，在卷积层</w:t>
      </w:r>
      <w:r>
        <w:rPr>
          <w:rFonts w:hint="eastAsia"/>
        </w:rPr>
        <w:t>1</w:t>
      </w:r>
      <w:r>
        <w:rPr>
          <w:rFonts w:hint="eastAsia"/>
        </w:rPr>
        <w:t>，我们使用多个</w:t>
      </w:r>
      <w:r>
        <w:rPr>
          <w:rFonts w:hint="eastAsia"/>
        </w:rPr>
        <w:t>Filter</w:t>
      </w:r>
      <w:r>
        <w:rPr>
          <w:rFonts w:hint="eastAsia"/>
        </w:rPr>
        <w:t>对输入层进行卷机操作得到多个输出结果，我们称之为</w:t>
      </w:r>
      <w:r w:rsidRPr="00F5016D">
        <w:t>Feature Map</w:t>
      </w:r>
      <w:r>
        <w:rPr>
          <w:rFonts w:hint="eastAsia"/>
        </w:rPr>
        <w:t>。我们在卷积操作以后，又经过池化层的</w:t>
      </w:r>
      <w:r w:rsidRPr="00F5016D">
        <w:rPr>
          <w:rFonts w:hint="eastAsia"/>
          <w:b/>
        </w:rPr>
        <w:t>下采样</w:t>
      </w:r>
      <w:r>
        <w:rPr>
          <w:rFonts w:hint="eastAsia"/>
        </w:rPr>
        <w:t>处理，得到同等数量的</w:t>
      </w:r>
      <w:r w:rsidRPr="00F5016D">
        <w:t>Feature Map</w:t>
      </w:r>
      <w:r>
        <w:rPr>
          <w:rFonts w:hint="eastAsia"/>
        </w:rPr>
        <w:t>，再次经过卷积处理以及池化处理后，经过全连接层，得到这个网络的最终结果。</w:t>
      </w:r>
    </w:p>
    <w:p w:rsidR="003E0498" w:rsidRDefault="003E0498" w:rsidP="001B5C8A">
      <w:pPr>
        <w:pStyle w:val="2"/>
        <w:spacing w:before="156" w:after="156"/>
      </w:pPr>
      <w:bookmarkStart w:id="16" w:name="_Toc482954825"/>
      <w:r>
        <w:t xml:space="preserve">2.4 </w:t>
      </w:r>
      <w:r>
        <w:rPr>
          <w:rFonts w:hint="eastAsia"/>
        </w:rPr>
        <w:t>卷积神经网络的训练</w:t>
      </w:r>
      <w:bookmarkEnd w:id="16"/>
    </w:p>
    <w:p w:rsidR="003E0498" w:rsidRDefault="003E0498" w:rsidP="003E0498">
      <w:r>
        <w:tab/>
      </w:r>
      <w:r>
        <w:rPr>
          <w:rFonts w:hint="eastAsia"/>
        </w:rPr>
        <w:t>目前神经网络的训练多用反向传播算法（</w:t>
      </w:r>
      <w:r>
        <w:rPr>
          <w:rFonts w:hint="eastAsia"/>
        </w:rPr>
        <w:t>Back</w:t>
      </w:r>
      <w:r>
        <w:t xml:space="preserve"> </w:t>
      </w:r>
      <w:r w:rsidRPr="003C73A7">
        <w:t>Propagation</w:t>
      </w:r>
      <w:r>
        <w:rPr>
          <w:rFonts w:hint="eastAsia"/>
        </w:rPr>
        <w:t>）。我们可以将反向传播算法分为以下几个步骤：</w:t>
      </w:r>
    </w:p>
    <w:p w:rsidR="003E0498" w:rsidRDefault="003E0498" w:rsidP="003E0498">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3E0498" w:rsidRDefault="003E0498" w:rsidP="003E0498">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488" type="#_x0000_t75" style="width:43.1pt;height:38.75pt" o:ole="">
            <v:imagedata r:id="rId59" o:title=""/>
          </v:shape>
          <o:OLEObject Type="Embed" ProgID="Equation.DSMT4" ShapeID="_x0000_i1488" DrawAspect="Content" ObjectID="_1556698418" r:id="rId60"/>
        </w:object>
      </w:r>
      <w:r>
        <w:t xml:space="preserve"> </w:t>
      </w:r>
      <w:r>
        <w:rPr>
          <w:rFonts w:hint="eastAsia"/>
        </w:rPr>
        <w:t>；</w:t>
      </w:r>
    </w:p>
    <w:p w:rsidR="003E0498" w:rsidRDefault="003E0498" w:rsidP="003E0498">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489" type="#_x0000_t75" style="width:12pt;height:10.9pt" o:ole="">
            <v:imagedata r:id="rId61" o:title=""/>
          </v:shape>
          <o:OLEObject Type="Embed" ProgID="Equation.DSMT4" ShapeID="_x0000_i1489" DrawAspect="Content" ObjectID="_1556698419" r:id="rId62"/>
        </w:object>
      </w:r>
      <w:r>
        <w:rPr>
          <w:rFonts w:hint="eastAsia"/>
        </w:rPr>
        <w:t>的梯度，对于从</w:t>
      </w:r>
      <w:proofErr w:type="spellStart"/>
      <w:r>
        <w:rPr>
          <w:rFonts w:hint="eastAsia"/>
        </w:rPr>
        <w:t>i</w:t>
      </w:r>
      <w:proofErr w:type="spellEnd"/>
      <w:r>
        <w:rPr>
          <w:rFonts w:hint="eastAsia"/>
        </w:rPr>
        <w:t>节点到</w:t>
      </w:r>
      <w:r>
        <w:rPr>
          <w:rFonts w:hint="eastAsia"/>
        </w:rPr>
        <w:t>j</w:t>
      </w:r>
      <w:r>
        <w:rPr>
          <w:rFonts w:hint="eastAsia"/>
        </w:rPr>
        <w:t>节点的连接，数学表达式为：</w:t>
      </w:r>
      <w:r w:rsidRPr="002351EF">
        <w:rPr>
          <w:position w:val="-24"/>
        </w:rPr>
        <w:object w:dxaOrig="940" w:dyaOrig="620">
          <v:shape id="_x0000_i1490" type="#_x0000_t75" style="width:46.9pt;height:31.1pt" o:ole="">
            <v:imagedata r:id="rId63" o:title=""/>
          </v:shape>
          <o:OLEObject Type="Embed" ProgID="Equation.DSMT4" ShapeID="_x0000_i1490" DrawAspect="Content" ObjectID="_1556698420" r:id="rId64"/>
        </w:object>
      </w:r>
      <w:r>
        <w:rPr>
          <w:rFonts w:hint="eastAsia"/>
        </w:rPr>
        <w:t>，其中，</w:t>
      </w:r>
      <w:r>
        <w:rPr>
          <w:rFonts w:hint="eastAsia"/>
        </w:rPr>
        <w:t>x</w:t>
      </w:r>
      <w:r>
        <w:rPr>
          <w:rFonts w:hint="eastAsia"/>
        </w:rPr>
        <w:t>为节点</w:t>
      </w:r>
      <w:proofErr w:type="spellStart"/>
      <w:r>
        <w:rPr>
          <w:rFonts w:hint="eastAsia"/>
        </w:rPr>
        <w:t>i</w:t>
      </w:r>
      <w:proofErr w:type="spellEnd"/>
      <w:r>
        <w:rPr>
          <w:rFonts w:hint="eastAsia"/>
        </w:rPr>
        <w:t>的输出，</w:t>
      </w:r>
      <w:r>
        <w:rPr>
          <w:rFonts w:hint="eastAsia"/>
        </w:rPr>
        <w:t>e</w:t>
      </w:r>
      <w:r>
        <w:rPr>
          <w:rFonts w:hint="eastAsia"/>
        </w:rPr>
        <w:t>为节点</w:t>
      </w:r>
      <w:r>
        <w:rPr>
          <w:rFonts w:hint="eastAsia"/>
        </w:rPr>
        <w:t>j</w:t>
      </w:r>
      <w:r>
        <w:rPr>
          <w:rFonts w:hint="eastAsia"/>
        </w:rPr>
        <w:t>的误差项。</w:t>
      </w:r>
      <w:r>
        <w:t xml:space="preserve"> </w:t>
      </w:r>
    </w:p>
    <w:p w:rsidR="003E0498" w:rsidRDefault="003E0498" w:rsidP="003E0498">
      <w:pPr>
        <w:pStyle w:val="af1"/>
        <w:numPr>
          <w:ilvl w:val="0"/>
          <w:numId w:val="3"/>
        </w:numPr>
        <w:spacing w:line="360" w:lineRule="auto"/>
        <w:ind w:firstLineChars="0"/>
      </w:pPr>
      <w:r>
        <w:rPr>
          <w:rFonts w:hint="eastAsia"/>
        </w:rPr>
        <w:t>我们使用梯度下降法则更新权重。对于（</w:t>
      </w:r>
      <w:r>
        <w:rPr>
          <w:rFonts w:hint="eastAsia"/>
        </w:rPr>
        <w:t>3</w:t>
      </w:r>
      <w:r>
        <w:rPr>
          <w:rFonts w:hint="eastAsia"/>
        </w:rPr>
        <w:t>）中所述权重</w:t>
      </w:r>
      <w:r w:rsidRPr="00A93524">
        <w:rPr>
          <w:position w:val="-6"/>
        </w:rPr>
        <w:object w:dxaOrig="240" w:dyaOrig="220">
          <v:shape id="_x0000_i1491" type="#_x0000_t75" style="width:12pt;height:10.9pt" o:ole="">
            <v:imagedata r:id="rId61" o:title=""/>
          </v:shape>
          <o:OLEObject Type="Embed" ProgID="Equation.DSMT4" ShapeID="_x0000_i1491" DrawAspect="Content" ObjectID="_1556698421" r:id="rId65"/>
        </w:object>
      </w:r>
      <w:r>
        <w:rPr>
          <w:rFonts w:hint="eastAsia"/>
        </w:rPr>
        <w:t>，我们有：</w:t>
      </w:r>
    </w:p>
    <w:p w:rsidR="003E0498" w:rsidRDefault="003E0498" w:rsidP="003E0498">
      <w:pPr>
        <w:pStyle w:val="af"/>
        <w:wordWrap w:val="0"/>
      </w:pPr>
      <w:r w:rsidRPr="002351EF">
        <w:rPr>
          <w:position w:val="-24"/>
        </w:rPr>
        <w:object w:dxaOrig="2120" w:dyaOrig="620">
          <v:shape id="_x0000_i1492" type="#_x0000_t75" style="width:117.25pt;height:33.8pt" o:ole="">
            <v:imagedata r:id="rId66" o:title=""/>
          </v:shape>
          <o:OLEObject Type="Embed" ProgID="Equation.DSMT4" ShapeID="_x0000_i1492" DrawAspect="Content" ObjectID="_1556698422" r:id="rId67"/>
        </w:object>
      </w:r>
      <w:r>
        <w:t xml:space="preserve">                   </w:t>
      </w:r>
      <w:r>
        <w:rPr>
          <w:rFonts w:hint="eastAsia"/>
        </w:rPr>
        <w:t xml:space="preserve"> </w:t>
      </w:r>
      <w:r w:rsidR="006E64E5">
        <w:t>(2</w:t>
      </w:r>
      <w:r>
        <w:t>-19)</w:t>
      </w:r>
      <w:r>
        <w:rPr>
          <w:rFonts w:hint="eastAsia"/>
        </w:rPr>
        <w:t xml:space="preserve"> </w:t>
      </w:r>
    </w:p>
    <w:p w:rsidR="003E0498" w:rsidRDefault="003E0498" w:rsidP="003E0498">
      <w:r>
        <w:tab/>
      </w:r>
      <w:r>
        <w:rPr>
          <w:rFonts w:hint="eastAsia"/>
        </w:rPr>
        <w:t>然而，由于卷积网络的局部连接、下采样操作，以上所述误差项</w:t>
      </w:r>
      <w:r>
        <w:rPr>
          <w:rFonts w:hint="eastAsia"/>
        </w:rPr>
        <w:t>e</w:t>
      </w:r>
      <w:r>
        <w:rPr>
          <w:rFonts w:hint="eastAsia"/>
        </w:rPr>
        <w:t>的计算并不适用于卷积网络。同样，由于卷积网络权值共享，以上所述的权值</w:t>
      </w:r>
      <w:r>
        <w:rPr>
          <w:rFonts w:hint="eastAsia"/>
        </w:rPr>
        <w:t>w</w:t>
      </w:r>
      <w:r>
        <w:rPr>
          <w:rFonts w:hint="eastAsia"/>
        </w:rPr>
        <w:t>的更新方法并不适用于卷积网络。那么，对于卷积网络，当</w:t>
      </w:r>
      <w:r>
        <w:rPr>
          <w:rFonts w:hint="eastAsia"/>
        </w:rPr>
        <w:t>Filter</w:t>
      </w:r>
      <w:r>
        <w:rPr>
          <w:rFonts w:hint="eastAsia"/>
        </w:rPr>
        <w:t>的数量为</w:t>
      </w:r>
      <w:r>
        <w:rPr>
          <w:rFonts w:hint="eastAsia"/>
        </w:rPr>
        <w:t>N</w:t>
      </w:r>
      <w:r>
        <w:rPr>
          <w:rFonts w:hint="eastAsia"/>
        </w:rPr>
        <w:t>时（此时，</w:t>
      </w:r>
      <w:r>
        <w:rPr>
          <w:rFonts w:hint="eastAsia"/>
        </w:rPr>
        <w:lastRenderedPageBreak/>
        <w:t>输出层的深度亦为</w:t>
      </w:r>
      <w:r>
        <w:rPr>
          <w:rFonts w:hint="eastAsia"/>
        </w:rPr>
        <w:t>N</w:t>
      </w:r>
      <w:r>
        <w:rPr>
          <w:rFonts w:hint="eastAsia"/>
        </w:rPr>
        <w:t>），对于第</w:t>
      </w:r>
      <w:proofErr w:type="spellStart"/>
      <w:r>
        <w:rPr>
          <w:rFonts w:hint="eastAsia"/>
        </w:rPr>
        <w:t>i</w:t>
      </w:r>
      <w:proofErr w:type="spellEnd"/>
      <w:r>
        <w:rPr>
          <w:rFonts w:hint="eastAsia"/>
        </w:rPr>
        <w:t>层的节点，第</w:t>
      </w:r>
      <w:r>
        <w:rPr>
          <w:rFonts w:hint="eastAsia"/>
        </w:rPr>
        <w:t>i-</w:t>
      </w:r>
      <w:r>
        <w:t>1</w:t>
      </w:r>
      <w:r>
        <w:rPr>
          <w:rFonts w:hint="eastAsia"/>
        </w:rPr>
        <w:t>层的每一个输出值</w:t>
      </w:r>
      <w:r>
        <w:rPr>
          <w:rFonts w:hint="eastAsia"/>
        </w:rPr>
        <w:t>p</w:t>
      </w:r>
      <w:r>
        <w:rPr>
          <w:rFonts w:hint="eastAsia"/>
        </w:rPr>
        <w:t>均会对第</w:t>
      </w:r>
      <w:proofErr w:type="spellStart"/>
      <w:r>
        <w:rPr>
          <w:rFonts w:hint="eastAsia"/>
        </w:rPr>
        <w:t>i</w:t>
      </w:r>
      <w:proofErr w:type="spellEnd"/>
      <w:r>
        <w:rPr>
          <w:rFonts w:hint="eastAsia"/>
        </w:rPr>
        <w:t>层所有</w:t>
      </w:r>
      <w:r>
        <w:rPr>
          <w:rFonts w:hint="eastAsia"/>
        </w:rPr>
        <w:t>Feature</w:t>
      </w:r>
      <w:r>
        <w:t xml:space="preserve"> </w:t>
      </w:r>
      <w:r>
        <w:rPr>
          <w:rFonts w:hint="eastAsia"/>
        </w:rPr>
        <w:t>map</w:t>
      </w:r>
      <w:r>
        <w:rPr>
          <w:rFonts w:hint="eastAsia"/>
        </w:rPr>
        <w:t>产生影响，故这里不再使用偏导，而使用全导。我们使用</w:t>
      </w:r>
      <w:r w:rsidRPr="009116A4">
        <w:t>sensitivity map</w:t>
      </w:r>
      <w:r>
        <w:rPr>
          <w:rFonts w:hint="eastAsia"/>
        </w:rPr>
        <w:t>来记录该结果。若输入层深度为</w:t>
      </w:r>
      <w:r>
        <w:rPr>
          <w:rFonts w:hint="eastAsia"/>
        </w:rPr>
        <w:t>D</w:t>
      </w:r>
      <w:r>
        <w:rPr>
          <w:rFonts w:hint="eastAsia"/>
        </w:rPr>
        <w:t>，数学表达式如下：</w:t>
      </w:r>
    </w:p>
    <w:p w:rsidR="003E0498" w:rsidRDefault="003E0498" w:rsidP="003E0498">
      <w:pPr>
        <w:pStyle w:val="af"/>
        <w:wordWrap w:val="0"/>
        <w:spacing w:line="360" w:lineRule="auto"/>
      </w:pPr>
      <w:r w:rsidRPr="009116A4">
        <w:rPr>
          <w:position w:val="-28"/>
        </w:rPr>
        <w:object w:dxaOrig="2299" w:dyaOrig="680">
          <v:shape id="_x0000_i1493" type="#_x0000_t75" style="width:140.2pt;height:41.45pt" o:ole="">
            <v:imagedata r:id="rId68" o:title=""/>
          </v:shape>
          <o:OLEObject Type="Embed" ProgID="Equation.DSMT4" ShapeID="_x0000_i1493" DrawAspect="Content" ObjectID="_1556698423" r:id="rId69"/>
        </w:object>
      </w:r>
      <w:r>
        <w:t xml:space="preserve">                  </w:t>
      </w:r>
      <w:r>
        <w:rPr>
          <w:rFonts w:hint="eastAsia"/>
        </w:rPr>
        <w:t>(</w:t>
      </w:r>
      <w:r w:rsidR="006E64E5">
        <w:t>2</w:t>
      </w:r>
      <w:r>
        <w:t>-20</w:t>
      </w:r>
      <w:r>
        <w:rPr>
          <w:rFonts w:hint="eastAsia"/>
        </w:rPr>
        <w:t>)</w:t>
      </w:r>
      <w:r>
        <w:t xml:space="preserve"> </w:t>
      </w:r>
    </w:p>
    <w:p w:rsidR="003E0498" w:rsidRDefault="003E0498" w:rsidP="003E0498">
      <w:pPr>
        <w:spacing w:line="360" w:lineRule="auto"/>
      </w:pPr>
      <w:r>
        <w:rPr>
          <w:rFonts w:hint="eastAsia"/>
        </w:rPr>
        <w:t>而对于</w:t>
      </w:r>
      <w:r w:rsidRPr="009116A4">
        <w:rPr>
          <w:position w:val="-24"/>
        </w:rPr>
        <w:object w:dxaOrig="380" w:dyaOrig="620">
          <v:shape id="_x0000_i1494" type="#_x0000_t75" style="width:19.1pt;height:31.1pt" o:ole="">
            <v:imagedata r:id="rId70" o:title=""/>
          </v:shape>
          <o:OLEObject Type="Embed" ProgID="Equation.DSMT4" ShapeID="_x0000_i1494" DrawAspect="Content" ObjectID="_1556698424" r:id="rId71"/>
        </w:object>
      </w:r>
      <w:r>
        <w:rPr>
          <w:rFonts w:hint="eastAsia"/>
        </w:rPr>
        <w:t>的计算，数学表达式为：</w:t>
      </w:r>
    </w:p>
    <w:p w:rsidR="003E0498" w:rsidRDefault="003E0498" w:rsidP="003E0498">
      <w:pPr>
        <w:pStyle w:val="af"/>
        <w:wordWrap w:val="0"/>
      </w:pPr>
      <w:r>
        <w:t xml:space="preserve"> </w:t>
      </w:r>
      <w:r w:rsidRPr="009116A4">
        <w:rPr>
          <w:position w:val="-32"/>
        </w:rPr>
        <w:object w:dxaOrig="2480" w:dyaOrig="700">
          <v:shape id="_x0000_i1495" type="#_x0000_t75" style="width:140.75pt;height:39.25pt" o:ole="">
            <v:imagedata r:id="rId72" o:title=""/>
          </v:shape>
          <o:OLEObject Type="Embed" ProgID="Equation.DSMT4" ShapeID="_x0000_i1495" DrawAspect="Content" ObjectID="_1556698425" r:id="rId73"/>
        </w:object>
      </w:r>
      <w:r>
        <w:t xml:space="preserve">                  </w:t>
      </w:r>
      <w:r>
        <w:rPr>
          <w:rFonts w:hint="eastAsia"/>
        </w:rPr>
        <w:t>(</w:t>
      </w:r>
      <w:r w:rsidR="006E64E5">
        <w:t>2</w:t>
      </w:r>
      <w:r>
        <w:t>-21</w:t>
      </w:r>
      <w:r>
        <w:rPr>
          <w:rFonts w:hint="eastAsia"/>
        </w:rPr>
        <w:t>)</w:t>
      </w:r>
      <w:r>
        <w:t xml:space="preserve"> </w:t>
      </w:r>
    </w:p>
    <w:p w:rsidR="003E0498" w:rsidRDefault="003E0498" w:rsidP="003E0498">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来表达：</w:t>
      </w:r>
    </w:p>
    <w:p w:rsidR="003E0498" w:rsidRDefault="003E0498" w:rsidP="003E0498">
      <w:pPr>
        <w:pStyle w:val="af"/>
        <w:wordWrap w:val="0"/>
      </w:pPr>
      <w:r w:rsidRPr="00A2685C">
        <w:rPr>
          <w:position w:val="-28"/>
        </w:rPr>
        <w:object w:dxaOrig="1320" w:dyaOrig="680">
          <v:shape id="_x0000_i1496" type="#_x0000_t75" style="width:66pt;height:33.8pt" o:ole="">
            <v:imagedata r:id="rId74" o:title=""/>
          </v:shape>
          <o:OLEObject Type="Embed" ProgID="Equation.DSMT4" ShapeID="_x0000_i1496" DrawAspect="Content" ObjectID="_1556698426" r:id="rId75"/>
        </w:object>
      </w:r>
      <w:r>
        <w:t xml:space="preserve">                            </w:t>
      </w:r>
      <w:r>
        <w:rPr>
          <w:rFonts w:hint="eastAsia"/>
        </w:rPr>
        <w:t>(</w:t>
      </w:r>
      <w:r w:rsidR="006E64E5">
        <w:t>2</w:t>
      </w:r>
      <w:r>
        <w:t>-22</w:t>
      </w:r>
      <w:r>
        <w:rPr>
          <w:rFonts w:hint="eastAsia"/>
        </w:rPr>
        <w:t>)</w:t>
      </w:r>
      <w:r>
        <w:t xml:space="preserve"> </w:t>
      </w:r>
    </w:p>
    <w:p w:rsidR="003E0498" w:rsidRDefault="003E0498" w:rsidP="003E0498">
      <w:pPr>
        <w:pStyle w:val="af"/>
        <w:wordWrap w:val="0"/>
      </w:pPr>
      <w:r w:rsidRPr="00A2685C">
        <w:rPr>
          <w:position w:val="-28"/>
        </w:rPr>
        <w:object w:dxaOrig="2140" w:dyaOrig="680">
          <v:shape id="_x0000_i1497" type="#_x0000_t75" style="width:106.9pt;height:33.8pt" o:ole="">
            <v:imagedata r:id="rId76" o:title=""/>
          </v:shape>
          <o:OLEObject Type="Embed" ProgID="Equation.DSMT4" ShapeID="_x0000_i1497" DrawAspect="Content" ObjectID="_1556698427" r:id="rId77"/>
        </w:object>
      </w:r>
      <w:r w:rsidR="006E64E5">
        <w:t xml:space="preserve">                        (2</w:t>
      </w:r>
      <w:r>
        <w:t xml:space="preserve">-23) </w:t>
      </w:r>
    </w:p>
    <w:p w:rsidR="003E0498" w:rsidRDefault="003E0498" w:rsidP="003E0498">
      <w:pPr>
        <w:pStyle w:val="af"/>
        <w:wordWrap w:val="0"/>
      </w:pPr>
      <w:r w:rsidRPr="00A2685C">
        <w:rPr>
          <w:position w:val="-36"/>
        </w:rPr>
        <w:object w:dxaOrig="1420" w:dyaOrig="740">
          <v:shape id="_x0000_i1498" type="#_x0000_t75" style="width:70.9pt;height:37.1pt" o:ole="">
            <v:imagedata r:id="rId78" o:title=""/>
          </v:shape>
          <o:OLEObject Type="Embed" ProgID="Equation.DSMT4" ShapeID="_x0000_i1498" DrawAspect="Content" ObjectID="_1556698428" r:id="rId79"/>
        </w:object>
      </w:r>
      <w:r w:rsidR="006E64E5">
        <w:t xml:space="preserve">                           (2</w:t>
      </w:r>
      <w:r>
        <w:t xml:space="preserve">-24) </w:t>
      </w:r>
    </w:p>
    <w:p w:rsidR="003E0498" w:rsidRDefault="003E0498" w:rsidP="003E0498">
      <w:pPr>
        <w:pStyle w:val="af"/>
        <w:wordWrap w:val="0"/>
      </w:pPr>
      <w:r w:rsidRPr="00A2685C">
        <w:rPr>
          <w:position w:val="-14"/>
        </w:rPr>
        <w:object w:dxaOrig="2400" w:dyaOrig="440">
          <v:shape id="_x0000_i1499" type="#_x0000_t75" style="width:120pt;height:21.8pt" o:ole="">
            <v:imagedata r:id="rId80" o:title=""/>
          </v:shape>
          <o:OLEObject Type="Embed" ProgID="Equation.DSMT4" ShapeID="_x0000_i1499" DrawAspect="Content" ObjectID="_1556698429" r:id="rId81"/>
        </w:object>
      </w:r>
      <w:r>
        <w:t xml:space="preserve"> </w:t>
      </w:r>
      <w:r w:rsidR="006E64E5">
        <w:t xml:space="preserve">                     (2</w:t>
      </w:r>
      <w:r>
        <w:t xml:space="preserve">-25) </w:t>
      </w:r>
    </w:p>
    <w:p w:rsidR="003E0498" w:rsidRPr="003E0498" w:rsidRDefault="003E0498" w:rsidP="002C2296">
      <w:pPr>
        <w:rPr>
          <w:rFonts w:hint="eastAsia"/>
        </w:rPr>
      </w:pPr>
      <w:r>
        <w:rPr>
          <w:rFonts w:hint="eastAsia"/>
        </w:rPr>
        <w:t>批量归一化操作可以解决一些训练时收敛速度很慢、梯度爆炸无法继续训练的情况。对于一般的神经网络，批量归一化仍然能够加快训练速度、提高训练精度。</w:t>
      </w:r>
    </w:p>
    <w:p w:rsidR="00572C45" w:rsidRDefault="001B5C8A" w:rsidP="00572C45">
      <w:pPr>
        <w:pStyle w:val="2"/>
        <w:spacing w:before="156" w:after="156"/>
      </w:pPr>
      <w:bookmarkStart w:id="17" w:name="_Toc482954826"/>
      <w:r>
        <w:rPr>
          <w:rFonts w:hint="eastAsia"/>
        </w:rPr>
        <w:t>2.4</w:t>
      </w:r>
      <w:r w:rsidR="00572C45">
        <w:rPr>
          <w:rFonts w:hint="eastAsia"/>
        </w:rPr>
        <w:t xml:space="preserve"> </w:t>
      </w:r>
      <w:r w:rsidR="00572C45">
        <w:rPr>
          <w:rFonts w:hint="eastAsia"/>
        </w:rPr>
        <w:t>卷积神经网络应对图像处理</w:t>
      </w:r>
      <w:bookmarkEnd w:id="17"/>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w:t>
      </w:r>
      <w:r w:rsidR="00D05831">
        <w:rPr>
          <w:rFonts w:hint="eastAsia"/>
        </w:rPr>
        <w:lastRenderedPageBreak/>
        <w:t>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bookmarkStart w:id="18" w:name="_Toc482954827"/>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bookmarkEnd w:id="18"/>
    </w:p>
    <w:p w:rsidR="00874B65" w:rsidRDefault="00874B65" w:rsidP="00874B65">
      <w:pPr>
        <w:rPr>
          <w:shd w:val="clear" w:color="auto" w:fill="FFFFFF"/>
        </w:rPr>
      </w:pPr>
      <w:r>
        <w:rPr>
          <w:shd w:val="clear" w:color="auto" w:fill="FFFFFF"/>
        </w:rPr>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bookmarkStart w:id="19" w:name="_Toc482954828"/>
      <w:r>
        <w:rPr>
          <w:rFonts w:hint="eastAsia"/>
        </w:rPr>
        <w:t>3.1</w:t>
      </w:r>
      <w:r w:rsidR="002A34D1">
        <w:rPr>
          <w:rFonts w:hint="eastAsia"/>
        </w:rPr>
        <w:t xml:space="preserve"> </w:t>
      </w:r>
      <w:r w:rsidR="002A34D1">
        <w:rPr>
          <w:rFonts w:hint="eastAsia"/>
        </w:rPr>
        <w:t>卷积神经网络基础</w:t>
      </w:r>
      <w:bookmarkEnd w:id="19"/>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lastRenderedPageBreak/>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1447" type="#_x0000_t75" style="width:117.8pt;height:20.2pt" o:ole="">
            <v:imagedata r:id="rId83" o:title=""/>
          </v:shape>
          <o:OLEObject Type="Embed" ProgID="Equation.DSMT4" ShapeID="_x0000_i1447" DrawAspect="Content" ObjectID="_1556698430" r:id="rId84"/>
        </w:object>
      </w:r>
      <w:r>
        <w:t xml:space="preserve">                      (3-1) </w:t>
      </w:r>
    </w:p>
    <w:p w:rsidR="002A34D1" w:rsidRDefault="002A34D1" w:rsidP="002A34D1">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lastRenderedPageBreak/>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pPr>
      <w:bookmarkStart w:id="20" w:name="_Toc482954829"/>
      <w:r>
        <w:rPr>
          <w:rFonts w:hint="eastAsia"/>
        </w:rPr>
        <w:t xml:space="preserve">3.2 </w:t>
      </w:r>
      <w:r>
        <w:rPr>
          <w:rFonts w:hint="eastAsia"/>
        </w:rPr>
        <w:t>深度卷积网络应用于图像降噪</w:t>
      </w:r>
      <w:bookmarkEnd w:id="20"/>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94856">
        <w:rPr>
          <w:rFonts w:hint="eastAsia"/>
          <w:shd w:val="clear" w:color="auto" w:fill="FFFFFF"/>
        </w:rPr>
        <w:t>5</w:t>
      </w:r>
      <w:r w:rsidR="00B37E88">
        <w:rPr>
          <w:rFonts w:hint="eastAsia"/>
          <w:shd w:val="clear" w:color="auto" w:fill="FFFFFF"/>
        </w:rPr>
        <w:t>*</w:t>
      </w:r>
      <w:r w:rsidR="00B94856">
        <w:rPr>
          <w:shd w:val="clear" w:color="auto" w:fill="FFFFFF"/>
        </w:rPr>
        <w:t>5</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E03D0E">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为</w:t>
      </w:r>
      <w:r w:rsidR="00B94856">
        <w:rPr>
          <w:rFonts w:hint="eastAsia"/>
          <w:shd w:val="clear" w:color="auto" w:fill="FFFFFF"/>
        </w:rPr>
        <w:t>5</w:t>
      </w:r>
      <w:r w:rsidR="00BE42EF">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w:t>
      </w:r>
      <w:r w:rsidR="00BE42EF">
        <w:rPr>
          <w:rFonts w:hint="eastAsia"/>
          <w:shd w:val="clear" w:color="auto" w:fill="FFFFFF"/>
        </w:rPr>
        <w:lastRenderedPageBreak/>
        <w:t>证输出尺寸与输入尺寸相同。该层输出为本网络的输出。</w:t>
      </w:r>
    </w:p>
    <w:p w:rsidR="005972DE" w:rsidRDefault="005972DE" w:rsidP="00013EBE">
      <w:pPr>
        <w:rPr>
          <w:shd w:val="clear" w:color="auto" w:fill="FFFFFF"/>
        </w:rPr>
      </w:pPr>
      <w:r>
        <w:rPr>
          <w:rFonts w:hint="eastAsia"/>
          <w:shd w:val="clear" w:color="auto" w:fill="FFFFFF"/>
        </w:rPr>
        <w:t>代码描述：</w:t>
      </w:r>
    </w:p>
    <w:p w:rsidR="005972DE" w:rsidRDefault="005972DE" w:rsidP="005972DE">
      <w:pPr>
        <w:pStyle w:val="HTML"/>
        <w:shd w:val="clear" w:color="auto" w:fill="FFFFFF"/>
        <w:ind w:left="840"/>
        <w:rPr>
          <w:rFonts w:ascii="Consolas" w:hAnsi="Consolas"/>
          <w:color w:val="000000"/>
          <w:sz w:val="20"/>
          <w:szCs w:val="20"/>
        </w:rPr>
      </w:pPr>
      <w:r>
        <w:rPr>
          <w:rFonts w:ascii="Consolas" w:hAnsi="Consolas"/>
          <w:color w:val="000000"/>
          <w:sz w:val="20"/>
          <w:szCs w:val="20"/>
        </w:rPr>
        <w:tab/>
      </w:r>
      <w:proofErr w:type="spellStart"/>
      <w:r>
        <w:rPr>
          <w:rFonts w:ascii="Consolas" w:hAnsi="Consolas"/>
          <w:color w:val="000000"/>
          <w:sz w:val="20"/>
          <w:szCs w:val="20"/>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65536</w:t>
      </w:r>
      <w:r>
        <w:rPr>
          <w:rFonts w:ascii="Consolas" w:hAnsi="Consolas"/>
          <w:color w:val="000000"/>
          <w:sz w:val="20"/>
          <w:szCs w:val="20"/>
        </w:rPr>
        <w:t>])</w:t>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448" type="#_x0000_t75" style="width:207.25pt;height:42pt" o:ole="">
            <v:imagedata r:id="rId85" o:title=""/>
          </v:shape>
          <o:OLEObject Type="Embed" ProgID="Equation.DSMT4" ShapeID="_x0000_i1448" DrawAspect="Content" ObjectID="_1556698431" r:id="rId86"/>
        </w:object>
      </w:r>
      <w:r>
        <w:t xml:space="preserve">             (3-2) </w:t>
      </w:r>
    </w:p>
    <w:p w:rsidR="00091756" w:rsidRDefault="005F6101" w:rsidP="005F6101">
      <w:pPr>
        <w:rPr>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449" type="#_x0000_t75" style="width:176.75pt;height:39.8pt" o:ole="">
            <v:imagedata r:id="rId87" o:title=""/>
          </v:shape>
          <o:OLEObject Type="Embed" ProgID="Equation.DSMT4" ShapeID="_x0000_i1449" DrawAspect="Content" ObjectID="_1556698432" r:id="rId88"/>
        </w:object>
      </w:r>
      <w:r>
        <w:t xml:space="preserve">               (3-3) </w:t>
      </w:r>
    </w:p>
    <w:p w:rsidR="00091756" w:rsidRDefault="005F6101" w:rsidP="00091756">
      <w:pPr>
        <w:pStyle w:val="af"/>
        <w:ind w:right="220"/>
      </w:pPr>
      <w:r>
        <w:t xml:space="preserve"> </w:t>
      </w:r>
    </w:p>
    <w:p w:rsidR="002C1CEC" w:rsidRDefault="002C1CEC" w:rsidP="00BE42EF">
      <w:pPr>
        <w:rPr>
          <w:rFonts w:ascii="Consolas" w:hAnsi="Consolas" w:cs="宋体"/>
          <w:color w:val="000000"/>
          <w:kern w:val="0"/>
          <w:sz w:val="20"/>
          <w:shd w:val="clear" w:color="auto" w:fill="FFE4FF"/>
        </w:rPr>
      </w:pPr>
      <w:r>
        <w:rPr>
          <w:shd w:val="clear" w:color="auto" w:fill="FFFFFF"/>
        </w:rPr>
        <w:tab/>
      </w:r>
      <w:r>
        <w:rPr>
          <w:rFonts w:hint="eastAsia"/>
          <w:shd w:val="clear" w:color="auto" w:fill="FFFFFF"/>
        </w:rPr>
        <w:t>即：</w:t>
      </w:r>
    </w:p>
    <w:p w:rsidR="004D0271" w:rsidRDefault="00BE42EF" w:rsidP="004D0271">
      <w:pPr>
        <w:pStyle w:val="HTML"/>
        <w:shd w:val="clear" w:color="auto" w:fill="FFFFFF"/>
        <w:ind w:firstLineChars="300" w:firstLine="60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r>
        <w:rPr>
          <w:rFonts w:ascii="Consolas" w:hAnsi="Consolas"/>
          <w:color w:val="000000"/>
          <w:sz w:val="20"/>
          <w:szCs w:val="20"/>
        </w:rPr>
        <w:t>tf.reduce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BE42EF" w:rsidRDefault="00BE42EF" w:rsidP="004D0271">
      <w:pPr>
        <w:pStyle w:val="HTML"/>
        <w:shd w:val="clear" w:color="auto" w:fill="FFFFFF"/>
        <w:ind w:firstLineChars="300" w:firstLine="60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r>
        <w:rPr>
          <w:rFonts w:ascii="Consolas" w:hAnsi="Consolas"/>
          <w:color w:val="000000"/>
          <w:sz w:val="20"/>
          <w:szCs w:val="20"/>
        </w:rPr>
        <w:t>tf.train.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lastRenderedPageBreak/>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Pr="005334C8">
        <w:rPr>
          <w:shd w:val="clear" w:color="auto" w:fill="FFFFFF"/>
        </w:rPr>
        <w:t>5</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2E22E7">
        <w:rPr>
          <w:shd w:val="clear" w:color="auto" w:fill="FFFFFF"/>
        </w:rPr>
        <w:t>5</w:t>
      </w:r>
      <w:r w:rsidR="002E22E7">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t>对于最后一层网络，使用</w:t>
      </w:r>
      <w:r>
        <w:rPr>
          <w:rFonts w:hint="eastAsia"/>
          <w:shd w:val="clear" w:color="auto" w:fill="FFFFFF"/>
        </w:rPr>
        <w:t>c</w:t>
      </w:r>
      <w:r>
        <w:rPr>
          <w:rFonts w:hint="eastAsia"/>
          <w:shd w:val="clear" w:color="auto" w:fill="FFFFFF"/>
        </w:rPr>
        <w:t>个卷积核进行卷积操作，卷积核尺寸为</w:t>
      </w:r>
      <w:r>
        <w:rPr>
          <w:rFonts w:hint="eastAsia"/>
          <w:shd w:val="clear" w:color="auto" w:fill="FFFFFF"/>
        </w:rPr>
        <w:t>5*</w:t>
      </w:r>
      <w:r>
        <w:rPr>
          <w:shd w:val="clear" w:color="auto" w:fill="FFFFFF"/>
        </w:rPr>
        <w:t>5</w:t>
      </w:r>
      <w:r>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660555">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BA64A0">
        <w:rPr>
          <w:rFonts w:hint="eastAsia"/>
          <w:shd w:val="clear" w:color="auto" w:fill="FFFFFF"/>
        </w:rPr>
        <w:t>确保输出图像与输入图像尺寸相同。</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03591B" w:rsidRDefault="0003591B" w:rsidP="005A7AEE">
      <w:pPr>
        <w:rPr>
          <w:shd w:val="clear" w:color="auto" w:fill="FFFFFF"/>
        </w:rPr>
      </w:pPr>
    </w:p>
    <w:p w:rsidR="00243FA7" w:rsidRDefault="00243FA7" w:rsidP="00243FA7">
      <w:pPr>
        <w:spacing w:line="240" w:lineRule="auto"/>
        <w:rPr>
          <w:noProof/>
        </w:rPr>
      </w:pPr>
      <w:r>
        <w:rPr>
          <w:noProof/>
          <w:shd w:val="clear" w:color="auto" w:fill="FFFFFF"/>
        </w:rPr>
        <w:drawing>
          <wp:inline distT="0" distB="0" distL="0" distR="0">
            <wp:extent cx="914400" cy="1028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r="11111"/>
                    <a:stretch/>
                  </pic:blipFill>
                  <pic:spPr bwMode="auto">
                    <a:xfrm>
                      <a:off x="0" y="0"/>
                      <a:ext cx="91440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FC1846">
        <w:rPr>
          <w:noProof/>
        </w:rPr>
        <w:drawing>
          <wp:inline distT="0" distB="0" distL="0" distR="0" wp14:anchorId="18BDAD82" wp14:editId="4865F2A1">
            <wp:extent cx="1025235" cy="3265122"/>
            <wp:effectExtent l="4127" t="0" r="7938" b="7937"/>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7919" t="3598" r="11111" b="1916"/>
                    <a:stretch/>
                  </pic:blipFill>
                  <pic:spPr bwMode="auto">
                    <a:xfrm rot="16200000">
                      <a:off x="0" y="0"/>
                      <a:ext cx="1042968" cy="3321597"/>
                    </a:xfrm>
                    <a:prstGeom prst="rect">
                      <a:avLst/>
                    </a:prstGeom>
                    <a:ln>
                      <a:noFill/>
                    </a:ln>
                    <a:extLst>
                      <a:ext uri="{53640926-AAD7-44D8-BBD7-CCE9431645EC}">
                        <a14:shadowObscured xmlns:a14="http://schemas.microsoft.com/office/drawing/2010/main"/>
                      </a:ext>
                    </a:extLst>
                  </pic:spPr>
                </pic:pic>
              </a:graphicData>
            </a:graphic>
          </wp:inline>
        </w:drawing>
      </w:r>
      <w:r w:rsidR="00B07453">
        <w:rPr>
          <w:rFonts w:hint="eastAsia"/>
          <w:noProof/>
        </w:rPr>
        <w:drawing>
          <wp:inline distT="0" distB="0" distL="0" distR="0">
            <wp:extent cx="915831" cy="1016000"/>
            <wp:effectExtent l="0" t="0" r="0" b="0"/>
            <wp:docPr id="13" name="图片 13" descr="C:\Users\lijin\AppData\Local\Microsoft\Windows\INetCache\Content.Word\L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ijin\AppData\Local\Microsoft\Windows\INetCache\Content.Word\LGauss.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917584" cy="1017945"/>
                    </a:xfrm>
                    <a:prstGeom prst="rect">
                      <a:avLst/>
                    </a:prstGeom>
                    <a:noFill/>
                    <a:ln>
                      <a:noFill/>
                    </a:ln>
                  </pic:spPr>
                </pic:pic>
              </a:graphicData>
            </a:graphic>
          </wp:inline>
        </w:drawing>
      </w:r>
    </w:p>
    <w:p w:rsidR="0003591B" w:rsidRDefault="0003591B" w:rsidP="0003591B">
      <w:pPr>
        <w:spacing w:line="240" w:lineRule="auto"/>
        <w:jc w:val="center"/>
        <w:rPr>
          <w:noProof/>
          <w:sz w:val="18"/>
        </w:rPr>
      </w:pPr>
      <w:r w:rsidRPr="0003591B">
        <w:rPr>
          <w:rFonts w:hint="eastAsia"/>
          <w:noProof/>
          <w:sz w:val="18"/>
        </w:rPr>
        <w:t>图</w:t>
      </w:r>
      <w:r w:rsidR="007866A5">
        <w:rPr>
          <w:rFonts w:hint="eastAsia"/>
          <w:noProof/>
          <w:sz w:val="18"/>
        </w:rPr>
        <w:t>3</w:t>
      </w:r>
      <w:r w:rsidRPr="0003591B">
        <w:rPr>
          <w:rFonts w:hint="eastAsia"/>
          <w:noProof/>
          <w:sz w:val="18"/>
        </w:rPr>
        <w:t>.1</w:t>
      </w:r>
      <w:r w:rsidRPr="0003591B">
        <w:rPr>
          <w:noProof/>
          <w:sz w:val="18"/>
        </w:rPr>
        <w:t xml:space="preserve"> </w:t>
      </w:r>
      <w:r w:rsidRPr="0003591B">
        <w:rPr>
          <w:rFonts w:hint="eastAsia"/>
          <w:noProof/>
          <w:sz w:val="18"/>
        </w:rPr>
        <w:t>本文所提出的去噪网络的结构</w:t>
      </w:r>
    </w:p>
    <w:p w:rsidR="0003591B" w:rsidRDefault="0003591B" w:rsidP="00245D67">
      <w:pPr>
        <w:rPr>
          <w:noProof/>
        </w:rPr>
      </w:pPr>
    </w:p>
    <w:p w:rsidR="00F94B49" w:rsidRDefault="00F20811" w:rsidP="00F94B49">
      <w:pPr>
        <w:rPr>
          <w:noProof/>
        </w:rPr>
      </w:pPr>
      <w:r>
        <w:rPr>
          <w:noProof/>
        </w:rPr>
        <w:tab/>
      </w:r>
      <w:r w:rsidR="006169D0">
        <w:rPr>
          <w:rFonts w:hint="eastAsia"/>
          <w:noProof/>
        </w:rPr>
        <w:t>首先，我们将使用</w:t>
      </w:r>
      <w:r w:rsidR="00F94B49">
        <w:rPr>
          <w:rFonts w:hint="eastAsia"/>
          <w:noProof/>
        </w:rPr>
        <w:t>两种方法来衡量算法的去噪效果的优劣，信噪比（</w:t>
      </w:r>
      <w:r w:rsidR="00F94B49">
        <w:rPr>
          <w:rFonts w:hint="eastAsia"/>
          <w:noProof/>
        </w:rPr>
        <w:t>SNR</w:t>
      </w:r>
      <w:r w:rsidR="00F94B49">
        <w:rPr>
          <w:rFonts w:hint="eastAsia"/>
          <w:noProof/>
        </w:rPr>
        <w:t>）以及峰值信噪比（</w:t>
      </w:r>
      <w:r w:rsidR="00F94B49">
        <w:rPr>
          <w:rFonts w:hint="eastAsia"/>
          <w:noProof/>
        </w:rPr>
        <w:t>PSNR</w:t>
      </w:r>
      <w:r w:rsidR="00F94B49">
        <w:rPr>
          <w:rFonts w:hint="eastAsia"/>
          <w:noProof/>
        </w:rPr>
        <w:t>）。</w:t>
      </w:r>
      <w:r w:rsidR="006169D0">
        <w:rPr>
          <w:rFonts w:hint="eastAsia"/>
          <w:noProof/>
        </w:rPr>
        <w:t>首先假设图像尺寸为</w:t>
      </w:r>
      <w:r w:rsidR="006169D0">
        <w:rPr>
          <w:rFonts w:hint="eastAsia"/>
          <w:noProof/>
        </w:rPr>
        <w:t>m*n</w:t>
      </w:r>
      <w:r w:rsidR="006169D0">
        <w:rPr>
          <w:rFonts w:hint="eastAsia"/>
          <w:noProof/>
        </w:rPr>
        <w:t>，且该图象为单通道灰度图。在这里，我们有两个这样的图：</w:t>
      </w:r>
      <w:r w:rsidR="006169D0">
        <w:rPr>
          <w:rFonts w:hint="eastAsia"/>
          <w:noProof/>
        </w:rPr>
        <w:t>p</w:t>
      </w:r>
      <w:r w:rsidR="006169D0">
        <w:rPr>
          <w:rFonts w:hint="eastAsia"/>
          <w:noProof/>
        </w:rPr>
        <w:t>和</w:t>
      </w:r>
      <w:r w:rsidR="006169D0">
        <w:rPr>
          <w:rFonts w:hint="eastAsia"/>
          <w:noProof/>
        </w:rPr>
        <w:t>p_r</w:t>
      </w:r>
      <w:r w:rsidR="006169D0">
        <w:rPr>
          <w:rFonts w:hint="eastAsia"/>
          <w:noProof/>
        </w:rPr>
        <w:t>，其中</w:t>
      </w:r>
      <w:r w:rsidR="006169D0">
        <w:rPr>
          <w:rFonts w:hint="eastAsia"/>
          <w:noProof/>
        </w:rPr>
        <w:t>p</w:t>
      </w:r>
      <w:r w:rsidR="006169D0">
        <w:rPr>
          <w:rFonts w:hint="eastAsia"/>
          <w:noProof/>
        </w:rPr>
        <w:t>为对噪声去噪处理后得到的图像，</w:t>
      </w:r>
      <w:r w:rsidR="006169D0">
        <w:rPr>
          <w:rFonts w:hint="eastAsia"/>
          <w:noProof/>
        </w:rPr>
        <w:t>p_r</w:t>
      </w:r>
      <w:r w:rsidR="006169D0">
        <w:rPr>
          <w:rFonts w:hint="eastAsia"/>
          <w:noProof/>
        </w:rPr>
        <w:t>是不包含噪声的原图。</w:t>
      </w:r>
      <w:r w:rsidR="00F94B49">
        <w:rPr>
          <w:rFonts w:hint="eastAsia"/>
          <w:noProof/>
        </w:rPr>
        <w:t>那么计算信噪比（</w:t>
      </w:r>
      <w:r w:rsidR="00F94B49">
        <w:rPr>
          <w:rFonts w:hint="eastAsia"/>
          <w:noProof/>
        </w:rPr>
        <w:t>SNR</w:t>
      </w:r>
      <w:r w:rsidR="00F94B49">
        <w:rPr>
          <w:rFonts w:hint="eastAsia"/>
          <w:noProof/>
        </w:rPr>
        <w:t>）的方式如下：</w:t>
      </w:r>
    </w:p>
    <w:p w:rsidR="00F94B49" w:rsidRDefault="00F94B49" w:rsidP="00F94B49">
      <w:pPr>
        <w:pStyle w:val="af"/>
        <w:wordWrap w:val="0"/>
        <w:rPr>
          <w:noProof/>
        </w:rPr>
      </w:pPr>
      <w:r w:rsidRPr="00F94B49">
        <w:rPr>
          <w:position w:val="-28"/>
        </w:rPr>
        <w:object w:dxaOrig="4720" w:dyaOrig="660">
          <v:shape id="_x0000_i1450" type="#_x0000_t75" style="width:266.2pt;height:37.65pt" o:ole="">
            <v:imagedata r:id="rId92" o:title=""/>
          </v:shape>
          <o:OLEObject Type="Embed" ProgID="Equation.DSMT4" ShapeID="_x0000_i1450" DrawAspect="Content" ObjectID="_1556698433" r:id="rId93"/>
        </w:object>
      </w:r>
      <w:r>
        <w:t xml:space="preserve">       </w:t>
      </w:r>
      <w:r>
        <w:rPr>
          <w:rFonts w:hint="eastAsia"/>
        </w:rPr>
        <w:t>(</w:t>
      </w:r>
      <w:r>
        <w:t>3-4</w:t>
      </w:r>
      <w:r>
        <w:rPr>
          <w:rFonts w:hint="eastAsia"/>
        </w:rPr>
        <w:t xml:space="preserve">) </w:t>
      </w:r>
    </w:p>
    <w:p w:rsidR="006169D0" w:rsidRDefault="006169D0" w:rsidP="00F94B49">
      <w:pPr>
        <w:rPr>
          <w:noProof/>
        </w:rPr>
      </w:pPr>
      <w:r>
        <w:rPr>
          <w:rFonts w:hint="eastAsia"/>
          <w:noProof/>
        </w:rPr>
        <w:t>那么我们首先定义他们的均方差：</w:t>
      </w:r>
    </w:p>
    <w:p w:rsidR="006169D0" w:rsidRDefault="006169D0" w:rsidP="006169D0">
      <w:pPr>
        <w:pStyle w:val="af"/>
        <w:wordWrap w:val="0"/>
        <w:rPr>
          <w:noProof/>
        </w:rPr>
      </w:pPr>
      <w:r w:rsidRPr="006169D0">
        <w:rPr>
          <w:position w:val="-30"/>
        </w:rPr>
        <w:object w:dxaOrig="3260" w:dyaOrig="700">
          <v:shape id="_x0000_i1451" type="#_x0000_t75" style="width:174.55pt;height:37.65pt" o:ole="">
            <v:imagedata r:id="rId94" o:title=""/>
          </v:shape>
          <o:OLEObject Type="Embed" ProgID="Equation.DSMT4" ShapeID="_x0000_i1451" DrawAspect="Content" ObjectID="_1556698434" r:id="rId95"/>
        </w:object>
      </w:r>
      <w:r>
        <w:rPr>
          <w:noProof/>
        </w:rPr>
        <w:t xml:space="preserve">                </w:t>
      </w:r>
      <w:r>
        <w:rPr>
          <w:rFonts w:hint="eastAsia"/>
          <w:noProof/>
        </w:rPr>
        <w:t>(</w:t>
      </w:r>
      <w:r w:rsidR="00F94B49">
        <w:rPr>
          <w:noProof/>
        </w:rPr>
        <w:t>3-5</w:t>
      </w:r>
      <w:r>
        <w:rPr>
          <w:rFonts w:hint="eastAsia"/>
          <w:noProof/>
        </w:rPr>
        <w:t xml:space="preserve">) </w:t>
      </w:r>
    </w:p>
    <w:p w:rsidR="006169D0" w:rsidRDefault="006169D0" w:rsidP="006169D0">
      <w:pPr>
        <w:rPr>
          <w:noProof/>
        </w:rPr>
      </w:pPr>
      <w:r>
        <w:rPr>
          <w:rFonts w:hint="eastAsia"/>
          <w:noProof/>
        </w:rPr>
        <w:t>那么我们可以由以下公式获得</w:t>
      </w:r>
      <w:r>
        <w:rPr>
          <w:rFonts w:hint="eastAsia"/>
          <w:noProof/>
        </w:rPr>
        <w:t>PSNR</w:t>
      </w:r>
      <w:r>
        <w:rPr>
          <w:rFonts w:hint="eastAsia"/>
          <w:noProof/>
        </w:rPr>
        <w:t>值：</w:t>
      </w:r>
    </w:p>
    <w:p w:rsidR="006169D0" w:rsidRDefault="006169D0" w:rsidP="006169D0">
      <w:pPr>
        <w:pStyle w:val="af"/>
        <w:wordWrap w:val="0"/>
        <w:rPr>
          <w:noProof/>
        </w:rPr>
      </w:pPr>
      <w:r w:rsidRPr="006169D0">
        <w:rPr>
          <w:position w:val="-28"/>
        </w:rPr>
        <w:object w:dxaOrig="4400" w:dyaOrig="700">
          <v:shape id="_x0000_i1452" type="#_x0000_t75" style="width:248.75pt;height:39.25pt" o:ole="">
            <v:imagedata r:id="rId96" o:title=""/>
          </v:shape>
          <o:OLEObject Type="Embed" ProgID="Equation.DSMT4" ShapeID="_x0000_i1452" DrawAspect="Content" ObjectID="_1556698435" r:id="rId97"/>
        </w:object>
      </w:r>
      <w:r>
        <w:rPr>
          <w:noProof/>
        </w:rPr>
        <w:t xml:space="preserve">         </w:t>
      </w:r>
      <w:r>
        <w:rPr>
          <w:rFonts w:hint="eastAsia"/>
          <w:noProof/>
        </w:rPr>
        <w:t>(</w:t>
      </w:r>
      <w:r w:rsidR="00F94B49">
        <w:rPr>
          <w:noProof/>
        </w:rPr>
        <w:t>3-6</w:t>
      </w:r>
      <w:r>
        <w:rPr>
          <w:rFonts w:hint="eastAsia"/>
          <w:noProof/>
        </w:rPr>
        <w:t xml:space="preserve">) </w:t>
      </w:r>
    </w:p>
    <w:p w:rsidR="00312790" w:rsidRPr="006169D0" w:rsidRDefault="00312790" w:rsidP="00312790">
      <w:pPr>
        <w:rPr>
          <w:noProof/>
        </w:rPr>
      </w:pPr>
      <w:r>
        <w:rPr>
          <w:rFonts w:hint="eastAsia"/>
          <w:noProof/>
        </w:rPr>
        <w:t>其中，</w:t>
      </w:r>
      <w:r>
        <w:rPr>
          <w:rFonts w:hint="eastAsia"/>
          <w:noProof/>
        </w:rPr>
        <w:t>MAX</w:t>
      </w:r>
      <w:r>
        <w:rPr>
          <w:rFonts w:hint="eastAsia"/>
          <w:noProof/>
        </w:rPr>
        <w:t>为当前情况下允许的最大值。对于单色</w:t>
      </w:r>
      <w:r>
        <w:rPr>
          <w:rFonts w:hint="eastAsia"/>
          <w:noProof/>
        </w:rPr>
        <w:t>8bit</w:t>
      </w:r>
      <w:r>
        <w:rPr>
          <w:rFonts w:hint="eastAsia"/>
          <w:noProof/>
        </w:rPr>
        <w:t>图像，</w:t>
      </w:r>
      <w:r>
        <w:rPr>
          <w:rFonts w:hint="eastAsia"/>
          <w:noProof/>
        </w:rPr>
        <w:t>MAX=</w:t>
      </w:r>
      <w:r>
        <w:rPr>
          <w:noProof/>
        </w:rPr>
        <w:t>2</w:t>
      </w:r>
      <w:r>
        <w:rPr>
          <w:rFonts w:hint="eastAsia"/>
          <w:noProof/>
        </w:rPr>
        <w:t>^8-</w:t>
      </w:r>
      <w:r>
        <w:rPr>
          <w:noProof/>
        </w:rPr>
        <w:t>1</w:t>
      </w:r>
      <w:r>
        <w:rPr>
          <w:rFonts w:hint="eastAsia"/>
          <w:noProof/>
        </w:rPr>
        <w:t>=</w:t>
      </w:r>
      <w:r>
        <w:rPr>
          <w:noProof/>
        </w:rPr>
        <w:t>255</w:t>
      </w:r>
      <w:r>
        <w:rPr>
          <w:rFonts w:hint="eastAsia"/>
          <w:noProof/>
        </w:rPr>
        <w:t>。</w:t>
      </w:r>
    </w:p>
    <w:p w:rsidR="006169D0" w:rsidRDefault="00F20811" w:rsidP="0084414E">
      <w:pPr>
        <w:ind w:firstLine="420"/>
        <w:rPr>
          <w:noProof/>
        </w:rPr>
      </w:pPr>
      <w:r>
        <w:rPr>
          <w:rFonts w:hint="eastAsia"/>
          <w:noProof/>
        </w:rPr>
        <w:t>同时，在该卷积网络中，批量归一化发挥了重要的作用</w:t>
      </w:r>
      <w:r w:rsidR="008F04EC">
        <w:rPr>
          <w:rFonts w:hint="eastAsia"/>
          <w:noProof/>
        </w:rPr>
        <w:t>，如图</w:t>
      </w:r>
      <w:r w:rsidR="008F04EC">
        <w:rPr>
          <w:rFonts w:hint="eastAsia"/>
          <w:noProof/>
        </w:rPr>
        <w:t>2.2</w:t>
      </w:r>
      <w:r w:rsidR="008F04EC">
        <w:rPr>
          <w:rFonts w:hint="eastAsia"/>
          <w:noProof/>
        </w:rPr>
        <w:t>所示，在本数据集测试条件下</w:t>
      </w:r>
      <w:r w:rsidR="00926D9F">
        <w:rPr>
          <w:rFonts w:hint="eastAsia"/>
          <w:noProof/>
        </w:rPr>
        <w:t>，首先固定卷积网络中</w:t>
      </w:r>
      <w:r w:rsidR="00876B41">
        <w:rPr>
          <w:rFonts w:hint="eastAsia"/>
          <w:noProof/>
        </w:rPr>
        <w:t>基于梯度的优化算法为</w:t>
      </w:r>
      <w:r w:rsidR="00876B41">
        <w:rPr>
          <w:rFonts w:hint="eastAsia"/>
          <w:noProof/>
        </w:rPr>
        <w:t>Adam</w:t>
      </w:r>
      <w:r w:rsidR="00876B41">
        <w:rPr>
          <w:rFonts w:hint="eastAsia"/>
          <w:noProof/>
        </w:rPr>
        <w:t>，且使用同样的网络结构及相同的网络参数。</w:t>
      </w:r>
      <w:r w:rsidR="008F04EC">
        <w:rPr>
          <w:rFonts w:hint="eastAsia"/>
          <w:noProof/>
        </w:rPr>
        <w:t>相较于未使用批量归一化的情况下，使用批量归一化后，在训练初期略微落后，而后训练速度明显快于未使用批量归一化的情况，而且训练结果更优。</w:t>
      </w:r>
    </w:p>
    <w:p w:rsidR="008F04EC" w:rsidRDefault="008F04EC" w:rsidP="008F04EC">
      <w:pPr>
        <w:spacing w:line="240" w:lineRule="auto"/>
        <w:rPr>
          <w:noProof/>
        </w:rPr>
      </w:pPr>
      <w:r>
        <w:rPr>
          <w:noProof/>
        </w:rPr>
        <w:drawing>
          <wp:inline distT="0" distB="0" distL="0" distR="0" wp14:anchorId="35D008B5" wp14:editId="08EAD130">
            <wp:extent cx="5295900" cy="2044700"/>
            <wp:effectExtent l="0" t="0" r="0" b="12700"/>
            <wp:docPr id="14" name="图表 14">
              <a:extLst xmlns:a="http://schemas.openxmlformats.org/drawingml/2006/main">
                <a:ext uri="{FF2B5EF4-FFF2-40B4-BE49-F238E27FC236}">
                  <a16:creationId xmlns:a16="http://schemas.microsoft.com/office/drawing/2014/main" id="{8B17B601-289D-47D8-81B1-C78592C7E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8F04EC" w:rsidRDefault="008F04EC" w:rsidP="008F04EC">
      <w:pPr>
        <w:spacing w:line="240" w:lineRule="auto"/>
        <w:jc w:val="center"/>
        <w:rPr>
          <w:noProof/>
          <w:sz w:val="18"/>
        </w:rPr>
      </w:pPr>
      <w:r w:rsidRPr="008F04EC">
        <w:rPr>
          <w:rFonts w:hint="eastAsia"/>
          <w:noProof/>
          <w:sz w:val="18"/>
        </w:rPr>
        <w:t>图</w:t>
      </w:r>
      <w:r w:rsidR="007866A5">
        <w:rPr>
          <w:rFonts w:hint="eastAsia"/>
          <w:noProof/>
          <w:sz w:val="18"/>
        </w:rPr>
        <w:t>3</w:t>
      </w:r>
      <w:r w:rsidRPr="008F04EC">
        <w:rPr>
          <w:rFonts w:hint="eastAsia"/>
          <w:noProof/>
          <w:sz w:val="18"/>
        </w:rPr>
        <w:t xml:space="preserve">.2 </w:t>
      </w:r>
      <w:r w:rsidRPr="008F04EC">
        <w:rPr>
          <w:rFonts w:hint="eastAsia"/>
          <w:noProof/>
          <w:sz w:val="18"/>
        </w:rPr>
        <w:t>是否使用归一化带来影响对比</w:t>
      </w:r>
    </w:p>
    <w:p w:rsidR="00E45364" w:rsidRDefault="00E45364" w:rsidP="008F04EC">
      <w:pPr>
        <w:spacing w:line="240" w:lineRule="auto"/>
        <w:jc w:val="center"/>
        <w:rPr>
          <w:noProof/>
          <w:sz w:val="18"/>
        </w:rPr>
      </w:pPr>
      <w:r>
        <w:rPr>
          <w:noProof/>
        </w:rPr>
        <w:drawing>
          <wp:inline distT="0" distB="0" distL="0" distR="0" wp14:anchorId="66C1B981" wp14:editId="30F684E6">
            <wp:extent cx="5308600" cy="2101850"/>
            <wp:effectExtent l="0" t="0" r="6350" b="12700"/>
            <wp:docPr id="15" name="图表 15">
              <a:extLst xmlns:a="http://schemas.openxmlformats.org/drawingml/2006/main">
                <a:ext uri="{FF2B5EF4-FFF2-40B4-BE49-F238E27FC236}">
                  <a16:creationId xmlns:a16="http://schemas.microsoft.com/office/drawing/2014/main" id="{F07C5141-1ACB-45C7-BBE9-1B4922CBC4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E45364" w:rsidRDefault="000A3B74" w:rsidP="008F04EC">
      <w:pPr>
        <w:spacing w:line="240" w:lineRule="auto"/>
        <w:jc w:val="center"/>
        <w:rPr>
          <w:noProof/>
          <w:sz w:val="18"/>
        </w:rPr>
      </w:pPr>
      <w:r>
        <w:rPr>
          <w:rFonts w:hint="eastAsia"/>
          <w:noProof/>
          <w:sz w:val="18"/>
        </w:rPr>
        <w:lastRenderedPageBreak/>
        <w:t>图</w:t>
      </w:r>
      <w:r w:rsidR="007866A5">
        <w:rPr>
          <w:rFonts w:hint="eastAsia"/>
          <w:noProof/>
          <w:sz w:val="18"/>
        </w:rPr>
        <w:t>3</w:t>
      </w:r>
      <w:r>
        <w:rPr>
          <w:rFonts w:hint="eastAsia"/>
          <w:noProof/>
          <w:sz w:val="18"/>
        </w:rPr>
        <w:t xml:space="preserve">.3 </w:t>
      </w:r>
      <w:r w:rsidR="00E45364">
        <w:rPr>
          <w:rFonts w:hint="eastAsia"/>
          <w:noProof/>
          <w:sz w:val="18"/>
        </w:rPr>
        <w:t>三种网络训练效果对比</w:t>
      </w:r>
    </w:p>
    <w:p w:rsidR="0084414E" w:rsidRDefault="0084414E" w:rsidP="00E223E6">
      <w:pPr>
        <w:ind w:firstLine="420"/>
        <w:rPr>
          <w:noProof/>
        </w:rPr>
      </w:pPr>
      <w:r>
        <w:rPr>
          <w:rFonts w:hint="eastAsia"/>
          <w:noProof/>
        </w:rPr>
        <w:t>如图</w:t>
      </w:r>
      <w:r w:rsidR="007866A5">
        <w:rPr>
          <w:rFonts w:hint="eastAsia"/>
          <w:noProof/>
        </w:rPr>
        <w:t>3</w:t>
      </w:r>
      <w:r>
        <w:rPr>
          <w:rFonts w:hint="eastAsia"/>
          <w:noProof/>
        </w:rPr>
        <w:t>.2</w:t>
      </w:r>
      <w:r>
        <w:rPr>
          <w:rFonts w:hint="eastAsia"/>
          <w:noProof/>
        </w:rPr>
        <w:t>所示为在使用相同的网络结构，相同的训练参数，以及相同的梯度下降优化算法（</w:t>
      </w:r>
      <w:r>
        <w:rPr>
          <w:rFonts w:hint="eastAsia"/>
          <w:noProof/>
        </w:rPr>
        <w:t>Adam</w:t>
      </w:r>
      <w:r>
        <w:rPr>
          <w:rFonts w:hint="eastAsia"/>
          <w:noProof/>
        </w:rPr>
        <w:t>）下，训练后获得的信噪比</w:t>
      </w:r>
      <w:r>
        <w:rPr>
          <w:rFonts w:hint="eastAsia"/>
          <w:noProof/>
        </w:rPr>
        <w:t>PSNR</w:t>
      </w:r>
      <w:r>
        <w:rPr>
          <w:rFonts w:hint="eastAsia"/>
          <w:noProof/>
        </w:rPr>
        <w:t>的对比</w:t>
      </w:r>
      <w:r w:rsidR="00003613">
        <w:rPr>
          <w:rFonts w:hint="eastAsia"/>
          <w:noProof/>
        </w:rPr>
        <w:t>。图中我们可以看到，</w:t>
      </w:r>
      <w:r w:rsidR="00E223E6">
        <w:rPr>
          <w:rFonts w:hint="eastAsia"/>
          <w:noProof/>
        </w:rPr>
        <w:t>没有批量归一化的情况下，收敛速度在</w:t>
      </w:r>
      <w:r w:rsidR="00E223E6">
        <w:rPr>
          <w:rFonts w:hint="eastAsia"/>
          <w:noProof/>
        </w:rPr>
        <w:t>500</w:t>
      </w:r>
      <w:r w:rsidR="00E223E6">
        <w:rPr>
          <w:rFonts w:hint="eastAsia"/>
          <w:noProof/>
        </w:rPr>
        <w:t>次循环后变得十分缓慢，使得网络训练非常艰难。在没有</w:t>
      </w:r>
      <w:r w:rsidR="00E223E6">
        <w:rPr>
          <w:rFonts w:hint="eastAsia"/>
          <w:noProof/>
        </w:rPr>
        <w:t>ReLU</w:t>
      </w:r>
      <w:r w:rsidR="00E223E6">
        <w:rPr>
          <w:rFonts w:hint="eastAsia"/>
          <w:noProof/>
        </w:rPr>
        <w:t>激活操作的情况下，神经网络的训练速度同样不理想。当该卷积网络</w:t>
      </w:r>
      <w:r w:rsidR="00003613">
        <w:rPr>
          <w:rFonts w:hint="eastAsia"/>
          <w:noProof/>
        </w:rPr>
        <w:t>结合了</w:t>
      </w:r>
      <w:r w:rsidR="00003613">
        <w:rPr>
          <w:rFonts w:hint="eastAsia"/>
          <w:noProof/>
        </w:rPr>
        <w:t>ReLU</w:t>
      </w:r>
      <w:r w:rsidR="00003613">
        <w:rPr>
          <w:rFonts w:hint="eastAsia"/>
          <w:noProof/>
        </w:rPr>
        <w:t>激活函数的激活处理以及批量归一化处理后，</w:t>
      </w:r>
      <w:r w:rsidR="00E223E6">
        <w:rPr>
          <w:rFonts w:hint="eastAsia"/>
          <w:noProof/>
        </w:rPr>
        <w:t>它的</w:t>
      </w:r>
      <w:r w:rsidR="00694864">
        <w:rPr>
          <w:rFonts w:hint="eastAsia"/>
          <w:noProof/>
        </w:rPr>
        <w:t>收敛</w:t>
      </w:r>
      <w:r w:rsidR="00C749A9">
        <w:rPr>
          <w:rFonts w:hint="eastAsia"/>
          <w:noProof/>
        </w:rPr>
        <w:t>速度</w:t>
      </w:r>
      <w:r w:rsidR="00003613">
        <w:rPr>
          <w:rFonts w:hint="eastAsia"/>
          <w:noProof/>
        </w:rPr>
        <w:t>更快</w:t>
      </w:r>
      <w:r w:rsidR="00C749A9">
        <w:rPr>
          <w:rFonts w:hint="eastAsia"/>
          <w:noProof/>
        </w:rPr>
        <w:t>，且</w:t>
      </w:r>
      <w:r w:rsidR="00003613">
        <w:rPr>
          <w:rFonts w:hint="eastAsia"/>
          <w:noProof/>
        </w:rPr>
        <w:t>更稳定</w:t>
      </w:r>
      <w:r w:rsidR="00694864">
        <w:rPr>
          <w:rFonts w:hint="eastAsia"/>
          <w:noProof/>
        </w:rPr>
        <w:t>。</w:t>
      </w:r>
    </w:p>
    <w:p w:rsidR="00CD61F3" w:rsidRDefault="00CD61F3" w:rsidP="00CD61F3">
      <w:pPr>
        <w:pStyle w:val="2"/>
        <w:spacing w:before="156" w:after="156"/>
        <w:rPr>
          <w:noProof/>
        </w:rPr>
      </w:pPr>
      <w:bookmarkStart w:id="21" w:name="_Toc482954830"/>
      <w:r>
        <w:rPr>
          <w:rFonts w:hint="eastAsia"/>
          <w:noProof/>
        </w:rPr>
        <w:t>3.3</w:t>
      </w:r>
      <w:r>
        <w:rPr>
          <w:noProof/>
        </w:rPr>
        <w:t xml:space="preserve"> </w:t>
      </w:r>
      <w:r w:rsidR="00C41DA6">
        <w:rPr>
          <w:rFonts w:hint="eastAsia"/>
          <w:noProof/>
        </w:rPr>
        <w:t>功能性</w:t>
      </w:r>
      <w:r>
        <w:rPr>
          <w:rFonts w:hint="eastAsia"/>
          <w:noProof/>
        </w:rPr>
        <w:t>拓展</w:t>
      </w:r>
      <w:bookmarkEnd w:id="21"/>
    </w:p>
    <w:p w:rsidR="00CD61F3" w:rsidRDefault="00CD61F3" w:rsidP="00CD61F3">
      <w:pPr>
        <w:rPr>
          <w:noProof/>
        </w:rPr>
      </w:pPr>
      <w:r>
        <w:rPr>
          <w:noProof/>
        </w:rPr>
        <w:tab/>
      </w:r>
      <w:r w:rsidR="00C41DA6">
        <w:rPr>
          <w:rFonts w:hint="eastAsia"/>
          <w:noProof/>
        </w:rPr>
        <w:t>以上所述卷积神经网络，仅针对特定特定尺寸且具有特定高斯噪声的图像进行噪声的区分。接下来，将对其进行拓展。</w:t>
      </w:r>
    </w:p>
    <w:p w:rsidR="00C41DA6" w:rsidRDefault="00C41DA6" w:rsidP="00CD61F3">
      <w:pPr>
        <w:rPr>
          <w:noProof/>
        </w:rPr>
      </w:pPr>
      <w:r>
        <w:rPr>
          <w:noProof/>
        </w:rPr>
        <w:tab/>
        <w:t>A</w:t>
      </w:r>
      <w:r>
        <w:rPr>
          <w:rFonts w:hint="eastAsia"/>
          <w:noProof/>
        </w:rPr>
        <w:t>．首先考虑尺寸问题。由</w:t>
      </w:r>
      <w:r>
        <w:rPr>
          <w:rFonts w:hint="eastAsia"/>
          <w:noProof/>
        </w:rPr>
        <w:t>3.2</w:t>
      </w:r>
      <w:r>
        <w:rPr>
          <w:rFonts w:hint="eastAsia"/>
          <w:noProof/>
        </w:rPr>
        <w:t>所述，神经网络每一层均由卷积操作、批量归一化操作、以及激活操作构成</w:t>
      </w:r>
      <w:r w:rsidR="005972DE">
        <w:rPr>
          <w:rFonts w:hint="eastAsia"/>
          <w:noProof/>
        </w:rPr>
        <w:t>，并不包含全连接层</w:t>
      </w:r>
      <w:r>
        <w:rPr>
          <w:rFonts w:hint="eastAsia"/>
          <w:noProof/>
        </w:rPr>
        <w:t>。</w:t>
      </w:r>
      <w:r w:rsidR="005972DE">
        <w:rPr>
          <w:rFonts w:hint="eastAsia"/>
          <w:noProof/>
        </w:rPr>
        <w:t>其中，批量归一化以及激活操作均对数据的尺寸没有要求。</w:t>
      </w:r>
      <w:r>
        <w:rPr>
          <w:rFonts w:hint="eastAsia"/>
          <w:noProof/>
        </w:rPr>
        <w:t>由</w:t>
      </w:r>
      <w:r w:rsidR="008C12D9">
        <w:rPr>
          <w:rFonts w:hint="eastAsia"/>
          <w:noProof/>
        </w:rPr>
        <w:t>2.3</w:t>
      </w:r>
      <w:r w:rsidR="005972DE">
        <w:rPr>
          <w:rFonts w:hint="eastAsia"/>
          <w:noProof/>
        </w:rPr>
        <w:t>中卷积操作的原理，卷积操作对图像的尺寸没有固定的要求。且该网络不包含对尺寸敏感的全连接。这就意味着，对于同样噪声类型的图像，我们不需要重新训练不同的尺寸的网络亦可进行对不同尺寸图像的去噪处理，且避免使用图像切割等方法。</w:t>
      </w:r>
    </w:p>
    <w:p w:rsidR="00C41DA6" w:rsidRDefault="005972DE" w:rsidP="00CD61F3">
      <w:pPr>
        <w:rPr>
          <w:noProof/>
        </w:rPr>
      </w:pPr>
      <w:r>
        <w:rPr>
          <w:rFonts w:hint="eastAsia"/>
          <w:noProof/>
        </w:rPr>
        <w:tab/>
      </w:r>
      <w:r>
        <w:rPr>
          <w:rFonts w:hint="eastAsia"/>
          <w:noProof/>
        </w:rPr>
        <w:t>对此，修改网络如下：</w:t>
      </w:r>
    </w:p>
    <w:p w:rsidR="00BE0161" w:rsidRDefault="005972DE" w:rsidP="00BE0161">
      <w:pPr>
        <w:pStyle w:val="HTML"/>
        <w:shd w:val="clear" w:color="auto" w:fill="FFFFFF"/>
        <w:tabs>
          <w:tab w:val="clear" w:pos="916"/>
          <w:tab w:val="clear" w:pos="1832"/>
        </w:tabs>
        <w:ind w:left="840"/>
        <w:rPr>
          <w:rFonts w:ascii="Consolas" w:hAnsi="Consolas"/>
          <w:color w:val="000000"/>
          <w:sz w:val="20"/>
          <w:szCs w:val="20"/>
        </w:rPr>
      </w:pPr>
      <w:proofErr w:type="spellStart"/>
      <w:r>
        <w:rPr>
          <w:rFonts w:ascii="Consolas" w:hAnsi="Consolas"/>
          <w:color w:val="000000"/>
          <w:sz w:val="20"/>
          <w:szCs w:val="20"/>
          <w:shd w:val="clear" w:color="auto" w:fill="FFE4FF"/>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0</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shd w:val="clear" w:color="auto" w:fill="E4E4FF"/>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lastRenderedPageBreak/>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w:t>
      </w:r>
      <w:r>
        <w:rPr>
          <w:rFonts w:ascii="Consolas" w:hAnsi="Consolas"/>
          <w:color w:val="0000FF"/>
          <w:sz w:val="20"/>
          <w:szCs w:val="20"/>
        </w:rPr>
        <w:t>1</w:t>
      </w:r>
      <w:r w:rsidR="00BE0161">
        <w:rPr>
          <w:rFonts w:ascii="Consolas" w:hAnsi="Consolas"/>
          <w:color w:val="000000"/>
          <w:sz w:val="20"/>
          <w:szCs w:val="20"/>
        </w:rPr>
        <w:t>]</w:t>
      </w:r>
      <w:r w:rsidR="00BE0161">
        <w:rPr>
          <w:rFonts w:ascii="Consolas" w:hAnsi="Consolas" w:hint="eastAsia"/>
          <w:color w:val="000000"/>
          <w:sz w:val="20"/>
          <w:szCs w:val="20"/>
        </w:rPr>
        <w:t>)</w:t>
      </w:r>
    </w:p>
    <w:p w:rsidR="00BE0161" w:rsidRDefault="00BE0161" w:rsidP="00BE0161">
      <w:r>
        <w:tab/>
      </w:r>
      <w:r>
        <w:rPr>
          <w:rFonts w:hint="eastAsia"/>
        </w:rPr>
        <w:t>其中，</w:t>
      </w:r>
      <w:proofErr w:type="spellStart"/>
      <w:r>
        <w:rPr>
          <w:rFonts w:hint="eastAsia"/>
        </w:rPr>
        <w:t>im</w:t>
      </w:r>
      <w:r>
        <w:t>.size</w:t>
      </w:r>
      <w:proofErr w:type="spellEnd"/>
      <w:r>
        <w:rPr>
          <w:rFonts w:hint="eastAsia"/>
        </w:rPr>
        <w:t>为输入图像的尺寸，是一个二元数组。最终，实现了对不同尺寸图像的去噪处理，而不仅仅针对</w:t>
      </w:r>
      <w:r>
        <w:rPr>
          <w:rFonts w:hint="eastAsia"/>
        </w:rPr>
        <w:t>256*</w:t>
      </w:r>
      <w:r>
        <w:t>256</w:t>
      </w:r>
    </w:p>
    <w:p w:rsidR="00BE0161" w:rsidRPr="00BE0161" w:rsidRDefault="00BE0161" w:rsidP="00BE0161">
      <w:pPr>
        <w:spacing w:line="240" w:lineRule="auto"/>
      </w:pPr>
      <w:r>
        <w:rPr>
          <w:noProof/>
        </w:rPr>
        <mc:AlternateContent>
          <mc:Choice Requires="wps">
            <w:drawing>
              <wp:anchor distT="0" distB="0" distL="114300" distR="114300" simplePos="0" relativeHeight="251662336" behindDoc="0" locked="0" layoutInCell="1" allowOverlap="1">
                <wp:simplePos x="0" y="0"/>
                <wp:positionH relativeFrom="column">
                  <wp:posOffset>2495550</wp:posOffset>
                </wp:positionH>
                <wp:positionV relativeFrom="paragraph">
                  <wp:posOffset>1123950</wp:posOffset>
                </wp:positionV>
                <wp:extent cx="241300" cy="228600"/>
                <wp:effectExtent l="0" t="19050" r="44450" b="38100"/>
                <wp:wrapNone/>
                <wp:docPr id="19" name="箭头: 右 19"/>
                <wp:cNvGraphicFramePr/>
                <a:graphic xmlns:a="http://schemas.openxmlformats.org/drawingml/2006/main">
                  <a:graphicData uri="http://schemas.microsoft.com/office/word/2010/wordprocessingShape">
                    <wps:wsp>
                      <wps:cNvSpPr/>
                      <wps:spPr>
                        <a:xfrm>
                          <a:off x="0" y="0"/>
                          <a:ext cx="241300" cy="2286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D5FDAF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 o:spid="_x0000_s1026" type="#_x0000_t13" style="position:absolute;left:0;text-align:left;margin-left:196.5pt;margin-top:88.5pt;width:19pt;height:1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" adj="11368" fillcolor="black [3200]" strokecolor="black [1600]" strokeweight="1pt"/>
            </w:pict>
          </mc:Fallback>
        </mc:AlternateContent>
      </w:r>
      <w:r>
        <w:rPr>
          <w:noProof/>
        </w:rPr>
        <w:drawing>
          <wp:inline distT="0" distB="0" distL="0" distR="0" wp14:anchorId="38C35EF0" wp14:editId="001AE1E8">
            <wp:extent cx="2451100" cy="244632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BEBA8EAE-BF5A-486C-A8C5-ECC9F3942E4B}">
                          <a14:imgProps xmlns:a14="http://schemas.microsoft.com/office/drawing/2010/main">
                            <a14:imgLayer r:embed="rId101">
                              <a14:imgEffect>
                                <a14:saturation sat="0"/>
                              </a14:imgEffect>
                            </a14:imgLayer>
                          </a14:imgProps>
                        </a:ext>
                      </a:extLst>
                    </a:blip>
                    <a:stretch>
                      <a:fillRect/>
                    </a:stretch>
                  </pic:blipFill>
                  <pic:spPr>
                    <a:xfrm>
                      <a:off x="0" y="0"/>
                      <a:ext cx="2466131" cy="2461324"/>
                    </a:xfrm>
                    <a:prstGeom prst="rect">
                      <a:avLst/>
                    </a:prstGeom>
                  </pic:spPr>
                </pic:pic>
              </a:graphicData>
            </a:graphic>
          </wp:inline>
        </w:drawing>
      </w:r>
      <w:r>
        <w:rPr>
          <w:rFonts w:hint="eastAsia"/>
        </w:rPr>
        <w:t xml:space="preserve">    </w:t>
      </w:r>
      <w:r>
        <w:rPr>
          <w:noProof/>
        </w:rPr>
        <w:drawing>
          <wp:inline distT="0" distB="0" distL="0" distR="0" wp14:anchorId="21E79D97" wp14:editId="0804C795">
            <wp:extent cx="2435237" cy="244475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BEBA8EAE-BF5A-486C-A8C5-ECC9F3942E4B}">
                          <a14:imgProps xmlns:a14="http://schemas.microsoft.com/office/drawing/2010/main">
                            <a14:imgLayer r:embed="rId103">
                              <a14:imgEffect>
                                <a14:saturation sat="0"/>
                              </a14:imgEffect>
                            </a14:imgLayer>
                          </a14:imgProps>
                        </a:ext>
                      </a:extLst>
                    </a:blip>
                    <a:stretch>
                      <a:fillRect/>
                    </a:stretch>
                  </pic:blipFill>
                  <pic:spPr>
                    <a:xfrm>
                      <a:off x="0" y="0"/>
                      <a:ext cx="2448045" cy="2457608"/>
                    </a:xfrm>
                    <a:prstGeom prst="rect">
                      <a:avLst/>
                    </a:prstGeom>
                  </pic:spPr>
                </pic:pic>
              </a:graphicData>
            </a:graphic>
          </wp:inline>
        </w:drawing>
      </w:r>
    </w:p>
    <w:p w:rsidR="005972DE" w:rsidRDefault="00BE0161" w:rsidP="00BE0161">
      <w:pPr>
        <w:jc w:val="center"/>
        <w:rPr>
          <w:noProof/>
          <w:sz w:val="18"/>
        </w:rPr>
      </w:pPr>
      <w:r w:rsidRPr="00BE0161">
        <w:rPr>
          <w:rFonts w:hint="eastAsia"/>
          <w:noProof/>
          <w:sz w:val="18"/>
        </w:rPr>
        <w:t>图</w:t>
      </w:r>
      <w:r w:rsidR="007866A5">
        <w:rPr>
          <w:rFonts w:hint="eastAsia"/>
          <w:noProof/>
          <w:sz w:val="18"/>
        </w:rPr>
        <w:t>3</w:t>
      </w:r>
      <w:r w:rsidRPr="00BE0161">
        <w:rPr>
          <w:rFonts w:hint="eastAsia"/>
          <w:noProof/>
          <w:sz w:val="18"/>
        </w:rPr>
        <w:t xml:space="preserve">.4 </w:t>
      </w:r>
      <w:r w:rsidRPr="00BE0161">
        <w:rPr>
          <w:rFonts w:hint="eastAsia"/>
          <w:noProof/>
          <w:sz w:val="18"/>
        </w:rPr>
        <w:t>对于更大尺寸图像进行去噪</w:t>
      </w:r>
    </w:p>
    <w:p w:rsidR="00BE0161" w:rsidRPr="00BE0161" w:rsidRDefault="00BE0161" w:rsidP="00BE0161">
      <w:pPr>
        <w:rPr>
          <w:noProof/>
        </w:rPr>
      </w:pPr>
      <w:r>
        <w:rPr>
          <w:rFonts w:hint="eastAsia"/>
          <w:noProof/>
        </w:rPr>
        <w:t>图</w:t>
      </w:r>
      <w:r w:rsidR="007866A5">
        <w:rPr>
          <w:rFonts w:hint="eastAsia"/>
          <w:noProof/>
        </w:rPr>
        <w:t>3</w:t>
      </w:r>
      <w:r>
        <w:rPr>
          <w:rFonts w:hint="eastAsia"/>
          <w:noProof/>
        </w:rPr>
        <w:t>.4</w:t>
      </w:r>
      <w:r>
        <w:rPr>
          <w:rFonts w:hint="eastAsia"/>
          <w:noProof/>
        </w:rPr>
        <w:t>中，使用已有网络以及经过训练的模型对尺寸为</w:t>
      </w:r>
      <w:r>
        <w:rPr>
          <w:rFonts w:hint="eastAsia"/>
          <w:noProof/>
        </w:rPr>
        <w:t>512*</w:t>
      </w:r>
      <w:r>
        <w:rPr>
          <w:noProof/>
        </w:rPr>
        <w:t>512</w:t>
      </w:r>
      <w:r>
        <w:rPr>
          <w:rFonts w:hint="eastAsia"/>
          <w:noProof/>
        </w:rPr>
        <w:t>的图像进行去噪处理</w:t>
      </w:r>
      <w:r w:rsidR="00AD0631">
        <w:rPr>
          <w:rFonts w:hint="eastAsia"/>
          <w:noProof/>
        </w:rPr>
        <w:t>，该高斯噪声</w:t>
      </w:r>
      <w:r w:rsidR="00AD0631" w:rsidRPr="00AD0631">
        <w:rPr>
          <w:position w:val="-6"/>
        </w:rPr>
        <w:object w:dxaOrig="700" w:dyaOrig="279">
          <v:shape id="_x0000_i1453" type="#_x0000_t75" style="width:34.9pt;height:14.2pt" o:ole="">
            <v:imagedata r:id="rId104" o:title=""/>
          </v:shape>
          <o:OLEObject Type="Embed" ProgID="Equation.DSMT4" ShapeID="_x0000_i1453" DrawAspect="Content" ObjectID="_1556698436" r:id="rId105"/>
        </w:object>
      </w:r>
      <w:r>
        <w:rPr>
          <w:rFonts w:hint="eastAsia"/>
          <w:noProof/>
        </w:rPr>
        <w:t>，去噪效果与</w:t>
      </w:r>
      <w:r>
        <w:rPr>
          <w:rFonts w:hint="eastAsia"/>
          <w:noProof/>
        </w:rPr>
        <w:t>256*</w:t>
      </w:r>
      <w:r>
        <w:rPr>
          <w:noProof/>
        </w:rPr>
        <w:t>256</w:t>
      </w:r>
      <w:r>
        <w:rPr>
          <w:rFonts w:hint="eastAsia"/>
          <w:noProof/>
        </w:rPr>
        <w:t>图像的去噪效果相当，去噪</w:t>
      </w:r>
      <w:r>
        <w:rPr>
          <w:rFonts w:hint="eastAsia"/>
          <w:noProof/>
        </w:rPr>
        <w:t>PSNR</w:t>
      </w:r>
      <w:r>
        <w:rPr>
          <w:rFonts w:hint="eastAsia"/>
          <w:noProof/>
        </w:rPr>
        <w:t>为</w:t>
      </w:r>
      <w:r w:rsidR="0078488B">
        <w:rPr>
          <w:rFonts w:hint="eastAsia"/>
          <w:noProof/>
        </w:rPr>
        <w:t>32.79</w:t>
      </w:r>
      <w:r>
        <w:rPr>
          <w:rFonts w:hint="eastAsia"/>
          <w:noProof/>
        </w:rPr>
        <w:t>dB</w:t>
      </w:r>
      <w:r>
        <w:rPr>
          <w:rFonts w:hint="eastAsia"/>
          <w:noProof/>
        </w:rPr>
        <w:t>。</w:t>
      </w:r>
    </w:p>
    <w:p w:rsidR="00C41DA6" w:rsidRDefault="00BE0161" w:rsidP="00CD61F3">
      <w:pPr>
        <w:rPr>
          <w:noProof/>
        </w:rPr>
      </w:pPr>
      <w:r>
        <w:rPr>
          <w:noProof/>
        </w:rPr>
        <w:tab/>
        <w:t>B</w:t>
      </w:r>
      <w:r>
        <w:rPr>
          <w:rFonts w:hint="eastAsia"/>
          <w:noProof/>
        </w:rPr>
        <w:t>．目前已进行处理的图像均为单通道</w:t>
      </w:r>
      <w:r w:rsidR="00E41E7B">
        <w:rPr>
          <w:rFonts w:hint="eastAsia"/>
          <w:noProof/>
        </w:rPr>
        <w:t>灰度图</w:t>
      </w:r>
      <w:r w:rsidR="006834F1">
        <w:rPr>
          <w:rFonts w:hint="eastAsia"/>
          <w:noProof/>
        </w:rPr>
        <w:t>。由</w:t>
      </w:r>
      <w:r w:rsidR="006834F1">
        <w:rPr>
          <w:rFonts w:hint="eastAsia"/>
          <w:noProof/>
        </w:rPr>
        <w:t>3.2</w:t>
      </w:r>
      <w:r w:rsidR="006834F1">
        <w:rPr>
          <w:rFonts w:hint="eastAsia"/>
          <w:noProof/>
        </w:rPr>
        <w:t>中网络结构，针对彩色图像不同的通道数，我们选择</w:t>
      </w:r>
      <w:r w:rsidR="006834F1">
        <w:rPr>
          <w:rFonts w:hint="eastAsia"/>
          <w:noProof/>
        </w:rPr>
        <w:t>c=</w:t>
      </w:r>
      <w:r w:rsidR="006834F1">
        <w:rPr>
          <w:noProof/>
        </w:rPr>
        <w:t>3</w:t>
      </w:r>
      <w:r w:rsidR="006834F1">
        <w:rPr>
          <w:rFonts w:hint="eastAsia"/>
          <w:noProof/>
        </w:rPr>
        <w:t>或者</w:t>
      </w:r>
      <w:r w:rsidR="006834F1">
        <w:rPr>
          <w:rFonts w:hint="eastAsia"/>
          <w:noProof/>
        </w:rPr>
        <w:t>c=</w:t>
      </w:r>
      <w:r w:rsidR="006834F1">
        <w:rPr>
          <w:noProof/>
        </w:rPr>
        <w:t>4</w:t>
      </w:r>
      <w:r w:rsidR="006834F1">
        <w:rPr>
          <w:rFonts w:hint="eastAsia"/>
          <w:noProof/>
        </w:rPr>
        <w:t>，即可进行对彩色图像的去噪。</w:t>
      </w:r>
    </w:p>
    <w:p w:rsidR="006834F1" w:rsidRDefault="006834F1" w:rsidP="006834F1">
      <w:pPr>
        <w:spacing w:line="240" w:lineRule="auto"/>
        <w:ind w:firstLineChars="100" w:firstLine="240"/>
        <w:rPr>
          <w:noProof/>
        </w:rPr>
      </w:pPr>
      <w:r>
        <w:rPr>
          <w:noProof/>
        </w:rPr>
        <mc:AlternateContent>
          <mc:Choice Requires="wps">
            <w:drawing>
              <wp:anchor distT="0" distB="0" distL="114300" distR="114300" simplePos="0" relativeHeight="251663360" behindDoc="0" locked="0" layoutInCell="1" allowOverlap="1">
                <wp:simplePos x="0" y="0"/>
                <wp:positionH relativeFrom="column">
                  <wp:posOffset>2305050</wp:posOffset>
                </wp:positionH>
                <wp:positionV relativeFrom="paragraph">
                  <wp:posOffset>920750</wp:posOffset>
                </wp:positionV>
                <wp:extent cx="596900" cy="273050"/>
                <wp:effectExtent l="0" t="19050" r="31750" b="31750"/>
                <wp:wrapNone/>
                <wp:docPr id="23" name="箭头: 右 23"/>
                <wp:cNvGraphicFramePr/>
                <a:graphic xmlns:a="http://schemas.openxmlformats.org/drawingml/2006/main">
                  <a:graphicData uri="http://schemas.microsoft.com/office/word/2010/wordprocessingShape">
                    <wps:wsp>
                      <wps:cNvSpPr/>
                      <wps:spPr>
                        <a:xfrm>
                          <a:off x="0" y="0"/>
                          <a:ext cx="596900" cy="273050"/>
                        </a:xfrm>
                        <a:prstGeom prst="rightArrow">
                          <a:avLst/>
                        </a:prstGeom>
                        <a:solidFill>
                          <a:schemeClr val="tx1"/>
                        </a:solid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1A4A3D" id="箭头: 右 23" o:spid="_x0000_s1026" type="#_x0000_t13" style="position:absolute;left:0;text-align:left;margin-left:181.5pt;margin-top:72.5pt;width:47pt;height:2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" adj="16660" fillcolor="black [3213]" strokecolor="black [3213]" strokeweight="1pt"/>
            </w:pict>
          </mc:Fallback>
        </mc:AlternateContent>
      </w:r>
      <w:r>
        <w:rPr>
          <w:noProof/>
        </w:rPr>
        <w:drawing>
          <wp:inline distT="0" distB="0" distL="0" distR="0" wp14:anchorId="4F4C735C" wp14:editId="2EF25442">
            <wp:extent cx="1984130" cy="20027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994020" cy="2012773"/>
                    </a:xfrm>
                    <a:prstGeom prst="rect">
                      <a:avLst/>
                    </a:prstGeom>
                  </pic:spPr>
                </pic:pic>
              </a:graphicData>
            </a:graphic>
          </wp:inline>
        </w:drawing>
      </w:r>
      <w:r>
        <w:rPr>
          <w:rFonts w:hint="eastAsia"/>
          <w:noProof/>
        </w:rPr>
        <w:t xml:space="preserve">            </w:t>
      </w:r>
      <w:r>
        <w:rPr>
          <w:noProof/>
        </w:rPr>
        <w:drawing>
          <wp:inline distT="0" distB="0" distL="0" distR="0" wp14:anchorId="40791809" wp14:editId="7886239E">
            <wp:extent cx="2012871" cy="2006600"/>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020152" cy="2013858"/>
                    </a:xfrm>
                    <a:prstGeom prst="rect">
                      <a:avLst/>
                    </a:prstGeom>
                  </pic:spPr>
                </pic:pic>
              </a:graphicData>
            </a:graphic>
          </wp:inline>
        </w:drawing>
      </w:r>
    </w:p>
    <w:p w:rsidR="006834F1" w:rsidRDefault="006834F1" w:rsidP="006834F1">
      <w:pPr>
        <w:spacing w:line="240" w:lineRule="auto"/>
        <w:jc w:val="center"/>
        <w:rPr>
          <w:noProof/>
          <w:sz w:val="16"/>
        </w:rPr>
      </w:pPr>
      <w:r>
        <w:rPr>
          <w:rFonts w:hint="eastAsia"/>
          <w:noProof/>
          <w:sz w:val="16"/>
        </w:rPr>
        <w:t>图</w:t>
      </w:r>
      <w:r w:rsidR="007866A5">
        <w:rPr>
          <w:rFonts w:hint="eastAsia"/>
          <w:noProof/>
          <w:sz w:val="16"/>
        </w:rPr>
        <w:t>3</w:t>
      </w:r>
      <w:r>
        <w:rPr>
          <w:rFonts w:hint="eastAsia"/>
          <w:noProof/>
          <w:sz w:val="16"/>
        </w:rPr>
        <w:t xml:space="preserve">.5 </w:t>
      </w:r>
      <w:r>
        <w:rPr>
          <w:rFonts w:hint="eastAsia"/>
          <w:noProof/>
          <w:sz w:val="16"/>
        </w:rPr>
        <w:t>对彩色图进行去噪处理</w:t>
      </w:r>
    </w:p>
    <w:p w:rsidR="00C41DA6" w:rsidRDefault="006834F1" w:rsidP="00AD0631">
      <w:pPr>
        <w:rPr>
          <w:noProof/>
        </w:rPr>
      </w:pPr>
      <w:r>
        <w:rPr>
          <w:rFonts w:hint="eastAsia"/>
          <w:noProof/>
        </w:rPr>
        <w:t>图</w:t>
      </w:r>
      <w:r w:rsidR="007866A5">
        <w:rPr>
          <w:rFonts w:hint="eastAsia"/>
          <w:noProof/>
        </w:rPr>
        <w:t>3</w:t>
      </w:r>
      <w:r>
        <w:rPr>
          <w:rFonts w:hint="eastAsia"/>
          <w:noProof/>
        </w:rPr>
        <w:t>.5</w:t>
      </w:r>
      <w:r>
        <w:rPr>
          <w:rFonts w:hint="eastAsia"/>
          <w:noProof/>
        </w:rPr>
        <w:t>中，对彩色的图进行去噪处理</w:t>
      </w:r>
      <w:r w:rsidR="00EB28C9">
        <w:rPr>
          <w:rFonts w:hint="eastAsia"/>
          <w:noProof/>
        </w:rPr>
        <w:t>中，算法也表现出不错的效果，</w:t>
      </w:r>
      <w:r w:rsidR="00AD0631">
        <w:rPr>
          <w:rFonts w:hint="eastAsia"/>
          <w:noProof/>
        </w:rPr>
        <w:t>该高斯噪声</w:t>
      </w:r>
      <w:r w:rsidR="00AD0631" w:rsidRPr="00AD0631">
        <w:rPr>
          <w:position w:val="-6"/>
        </w:rPr>
        <w:object w:dxaOrig="700" w:dyaOrig="279">
          <v:shape id="_x0000_i1454" type="#_x0000_t75" style="width:34.9pt;height:14.2pt" o:ole="">
            <v:imagedata r:id="rId104" o:title=""/>
          </v:shape>
          <o:OLEObject Type="Embed" ProgID="Equation.DSMT4" ShapeID="_x0000_i1454" DrawAspect="Content" ObjectID="_1556698437" r:id="rId108"/>
        </w:object>
      </w:r>
      <w:r w:rsidR="00AD0631">
        <w:rPr>
          <w:rFonts w:hint="eastAsia"/>
          <w:noProof/>
        </w:rPr>
        <w:t>，</w:t>
      </w:r>
      <w:r w:rsidR="00EB28C9">
        <w:rPr>
          <w:rFonts w:hint="eastAsia"/>
          <w:noProof/>
        </w:rPr>
        <w:t>最终输出图像</w:t>
      </w:r>
      <w:r w:rsidR="00EB28C9">
        <w:rPr>
          <w:rFonts w:hint="eastAsia"/>
          <w:noProof/>
        </w:rPr>
        <w:t>PSNR</w:t>
      </w:r>
      <w:r w:rsidR="00EB28C9">
        <w:rPr>
          <w:rFonts w:hint="eastAsia"/>
          <w:noProof/>
        </w:rPr>
        <w:t>为</w:t>
      </w:r>
      <w:r w:rsidR="0078488B">
        <w:rPr>
          <w:rFonts w:hint="eastAsia"/>
          <w:noProof/>
        </w:rPr>
        <w:t>32</w:t>
      </w:r>
      <w:r w:rsidR="00EB28C9">
        <w:rPr>
          <w:rFonts w:hint="eastAsia"/>
          <w:noProof/>
        </w:rPr>
        <w:t>.97dB</w:t>
      </w:r>
      <w:r w:rsidR="00EB28C9">
        <w:rPr>
          <w:rFonts w:hint="eastAsia"/>
          <w:noProof/>
        </w:rPr>
        <w:t>。</w:t>
      </w:r>
    </w:p>
    <w:p w:rsidR="00C41DA6" w:rsidRPr="008F04EC" w:rsidRDefault="00AD0631" w:rsidP="00593AF3">
      <w:pPr>
        <w:rPr>
          <w:noProof/>
        </w:rPr>
      </w:pPr>
      <w:r>
        <w:rPr>
          <w:noProof/>
        </w:rPr>
        <w:tab/>
        <w:t>C</w:t>
      </w:r>
      <w:r>
        <w:rPr>
          <w:rFonts w:hint="eastAsia"/>
          <w:noProof/>
        </w:rPr>
        <w:t>．目前较为流行的去噪算法进行去噪处理前多需手动指定噪声水平</w:t>
      </w:r>
      <w:r w:rsidR="00660555">
        <w:rPr>
          <w:rFonts w:hint="eastAsia"/>
          <w:noProof/>
        </w:rPr>
        <w:t>以针对</w:t>
      </w:r>
      <w:r w:rsidR="00660555">
        <w:rPr>
          <w:rFonts w:hint="eastAsia"/>
          <w:noProof/>
        </w:rPr>
        <w:lastRenderedPageBreak/>
        <w:t>特定的噪声进行去噪处理，或者先对噪声水平进行估计，再使用相应的参数进行去噪。最终的去噪效果不仅和去噪算法有关，也和估计噪声水平的精度、准确度有关，且对于非高斯噪声，</w:t>
      </w:r>
      <w:r w:rsidR="00593AF3">
        <w:rPr>
          <w:rFonts w:hint="eastAsia"/>
          <w:noProof/>
        </w:rPr>
        <w:t>去噪算法往往没有非常好的表现。对此，对该去噪网络再一次进行拓展。我们使用</w:t>
      </w:r>
      <w:r w:rsidR="00593AF3" w:rsidRPr="00593AF3">
        <w:rPr>
          <w:position w:val="-6"/>
        </w:rPr>
        <w:object w:dxaOrig="1080" w:dyaOrig="279">
          <v:shape id="_x0000_i1455" type="#_x0000_t75" style="width:54pt;height:14.2pt" o:ole="">
            <v:imagedata r:id="rId109" o:title=""/>
          </v:shape>
          <o:OLEObject Type="Embed" ProgID="Equation.DSMT4" ShapeID="_x0000_i1455" DrawAspect="Content" ObjectID="_1556698438" r:id="rId110"/>
        </w:object>
      </w:r>
      <w:r w:rsidR="00593AF3">
        <w:rPr>
          <w:rFonts w:hint="eastAsia"/>
        </w:rPr>
        <w:t>的噪声对网络进行训练，以使网络能够对不同噪声进行去噪。实验结果表明，该方法能够获得不错的成果。</w:t>
      </w:r>
      <w:r w:rsidR="00593AF3">
        <w:rPr>
          <w:noProof/>
        </w:rPr>
        <w:t xml:space="preserve"> </w:t>
      </w:r>
    </w:p>
    <w:p w:rsidR="009A658A" w:rsidRDefault="009A658A" w:rsidP="009A658A">
      <w:pPr>
        <w:pStyle w:val="11"/>
        <w:spacing w:before="156" w:after="156"/>
        <w:rPr>
          <w:shd w:val="clear" w:color="auto" w:fill="FFFFFF"/>
        </w:rPr>
      </w:pPr>
      <w:bookmarkStart w:id="22" w:name="_Toc482954831"/>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bookmarkEnd w:id="22"/>
    </w:p>
    <w:p w:rsidR="006E3BA3" w:rsidRDefault="006E3BA3" w:rsidP="006E3BA3">
      <w:pPr>
        <w:pStyle w:val="2"/>
        <w:spacing w:before="156" w:after="156"/>
        <w:rPr>
          <w:shd w:val="clear" w:color="auto" w:fill="FFFFFF"/>
        </w:rPr>
      </w:pPr>
      <w:bookmarkStart w:id="23" w:name="_Toc482954832"/>
      <w:r>
        <w:rPr>
          <w:rFonts w:hint="eastAsia"/>
          <w:shd w:val="clear" w:color="auto" w:fill="FFFFFF"/>
        </w:rPr>
        <w:t xml:space="preserve">4.1 </w:t>
      </w:r>
      <w:r>
        <w:rPr>
          <w:rFonts w:hint="eastAsia"/>
          <w:shd w:val="clear" w:color="auto" w:fill="FFFFFF"/>
        </w:rPr>
        <w:t>训练数据</w:t>
      </w:r>
      <w:bookmarkEnd w:id="23"/>
    </w:p>
    <w:p w:rsidR="002726A4" w:rsidRDefault="00C16C83" w:rsidP="002726A4">
      <w:pPr>
        <w:rPr>
          <w:shd w:val="clear" w:color="auto" w:fill="FFFFFF"/>
        </w:rPr>
      </w:pPr>
      <w:r>
        <w:rPr>
          <w:shd w:val="clear" w:color="auto" w:fill="FFFFFF"/>
        </w:rPr>
        <w:tab/>
      </w:r>
      <w:r w:rsidR="00D63B4F">
        <w:rPr>
          <w:rFonts w:hint="eastAsia"/>
          <w:shd w:val="clear" w:color="auto" w:fill="FFFFFF"/>
        </w:rPr>
        <w:t>在本章节中，讲述运行环境、训练数据、训练结果、性能对比、结果对比、</w:t>
      </w:r>
    </w:p>
    <w:p w:rsidR="00B80139" w:rsidRDefault="00B80139" w:rsidP="002726A4">
      <w:pPr>
        <w:rPr>
          <w:shd w:val="clear" w:color="auto" w:fill="FFFFFF"/>
        </w:rPr>
      </w:pPr>
      <w:r>
        <w:rPr>
          <w:rFonts w:hint="eastAsia"/>
          <w:shd w:val="clear" w:color="auto" w:fill="FFFFFF"/>
        </w:rPr>
        <w:t>包括</w:t>
      </w:r>
      <w:r>
        <w:rPr>
          <w:rFonts w:hint="eastAsia"/>
          <w:shd w:val="clear" w:color="auto" w:fill="FFFFFF"/>
        </w:rPr>
        <w:t xml:space="preserve"> </w:t>
      </w:r>
      <w:r>
        <w:rPr>
          <w:rFonts w:hint="eastAsia"/>
          <w:shd w:val="clear" w:color="auto" w:fill="FFFFFF"/>
        </w:rPr>
        <w:t>针对特定噪声</w:t>
      </w:r>
      <w:r>
        <w:rPr>
          <w:rFonts w:hint="eastAsia"/>
          <w:shd w:val="clear" w:color="auto" w:fill="FFFFFF"/>
        </w:rPr>
        <w:t xml:space="preserve"> </w:t>
      </w:r>
      <w:r>
        <w:rPr>
          <w:rFonts w:hint="eastAsia"/>
          <w:shd w:val="clear" w:color="auto" w:fill="FFFFFF"/>
        </w:rPr>
        <w:t>针对随机噪声（需要</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使用多重去噪标准进行，打一个表格，进行对比</w:t>
      </w:r>
      <w:r>
        <w:rPr>
          <w:rFonts w:hint="eastAsia"/>
          <w:shd w:val="clear" w:color="auto" w:fill="FFFFFF"/>
        </w:rPr>
        <w:t>BM</w:t>
      </w:r>
      <w:r>
        <w:rPr>
          <w:shd w:val="clear" w:color="auto" w:fill="FFFFFF"/>
        </w:rPr>
        <w:t>3</w:t>
      </w:r>
      <w:r>
        <w:rPr>
          <w:rFonts w:hint="eastAsia"/>
          <w:shd w:val="clear" w:color="auto" w:fill="FFFFFF"/>
        </w:rPr>
        <w:t>D</w:t>
      </w:r>
      <w:r>
        <w:rPr>
          <w:shd w:val="clear" w:color="auto" w:fill="FFFFFF"/>
        </w:rPr>
        <w:t xml:space="preserve"> </w:t>
      </w:r>
      <w:r>
        <w:rPr>
          <w:rFonts w:hint="eastAsia"/>
          <w:shd w:val="clear" w:color="auto" w:fill="FFFFFF"/>
        </w:rPr>
        <w:t>对不不同标准</w:t>
      </w:r>
      <w:r>
        <w:rPr>
          <w:rFonts w:hint="eastAsia"/>
          <w:shd w:val="clear" w:color="auto" w:fill="FFFFFF"/>
        </w:rPr>
        <w:t xml:space="preserve"> </w:t>
      </w:r>
      <w:r>
        <w:rPr>
          <w:rFonts w:hint="eastAsia"/>
          <w:shd w:val="clear" w:color="auto" w:fill="FFFFFF"/>
        </w:rPr>
        <w:t>以及使用本文所述的方法，另外附一张对比图表）</w:t>
      </w:r>
    </w:p>
    <w:p w:rsidR="00D326D6" w:rsidRDefault="00D326D6" w:rsidP="00771813">
      <w:pPr>
        <w:rPr>
          <w:shd w:val="clear" w:color="auto" w:fill="FFFFFF"/>
        </w:rPr>
      </w:pPr>
      <w:r>
        <w:rPr>
          <w:shd w:val="clear" w:color="auto" w:fill="FFFFFF"/>
        </w:rPr>
        <w:tab/>
      </w:r>
      <w:r w:rsidR="00771813">
        <w:rPr>
          <w:rFonts w:hint="eastAsia"/>
          <w:shd w:val="clear" w:color="auto" w:fill="FFFFFF"/>
        </w:rPr>
        <w:t>训练数据</w:t>
      </w:r>
      <w:r w:rsidR="00B12B4A">
        <w:rPr>
          <w:rFonts w:hint="eastAsia"/>
          <w:shd w:val="clear" w:color="auto" w:fill="FFFFFF"/>
        </w:rPr>
        <w:t>：对于训练数据以及测试数据，首先对</w:t>
      </w:r>
      <w:r w:rsidR="00B12B4A">
        <w:rPr>
          <w:rFonts w:hint="eastAsia"/>
          <w:shd w:val="clear" w:color="auto" w:fill="FFFFFF"/>
        </w:rPr>
        <w:t>2249</w:t>
      </w:r>
      <w:r w:rsidR="00B12B4A">
        <w:rPr>
          <w:rFonts w:hint="eastAsia"/>
          <w:shd w:val="clear" w:color="auto" w:fill="FFFFFF"/>
        </w:rPr>
        <w:t>张图片进行缩放处理，制作</w:t>
      </w:r>
      <w:r w:rsidR="00B12B4A">
        <w:rPr>
          <w:rFonts w:hint="eastAsia"/>
          <w:shd w:val="clear" w:color="auto" w:fill="FFFFFF"/>
        </w:rPr>
        <w:t>256*</w:t>
      </w:r>
      <w:r w:rsidR="00B12B4A">
        <w:rPr>
          <w:shd w:val="clear" w:color="auto" w:fill="FFFFFF"/>
        </w:rPr>
        <w:t>256</w:t>
      </w:r>
      <w:r w:rsidR="00B12B4A">
        <w:rPr>
          <w:rFonts w:hint="eastAsia"/>
          <w:shd w:val="clear" w:color="auto" w:fill="FFFFFF"/>
        </w:rPr>
        <w:t>的缩略图，并以此作为训练数据以及测试数据的原始数据。</w:t>
      </w:r>
    </w:p>
    <w:p w:rsidR="0078488B" w:rsidRPr="006E3BA3" w:rsidRDefault="0078488B" w:rsidP="00771813">
      <w:r>
        <w:rPr>
          <w:shd w:val="clear" w:color="auto" w:fill="FFFFFF"/>
        </w:rPr>
        <w:tab/>
      </w:r>
      <w:r>
        <w:rPr>
          <w:rFonts w:hint="eastAsia"/>
          <w:shd w:val="clear" w:color="auto" w:fill="FFFFFF"/>
        </w:rPr>
        <w:t>针对固定噪声水平的高斯噪声的去噪，我们对原始数据进行处理，人工添加</w:t>
      </w:r>
      <w:r w:rsidRPr="00AD0631">
        <w:rPr>
          <w:position w:val="-6"/>
        </w:rPr>
        <w:object w:dxaOrig="700" w:dyaOrig="279">
          <v:shape id="_x0000_i1456" type="#_x0000_t75" style="width:34.9pt;height:14.2pt" o:ole="">
            <v:imagedata r:id="rId104" o:title=""/>
          </v:shape>
          <o:OLEObject Type="Embed" ProgID="Equation.DSMT4" ShapeID="_x0000_i1456" DrawAspect="Content" ObjectID="_1556698439" r:id="rId111"/>
        </w:object>
      </w:r>
      <w:r>
        <w:rPr>
          <w:rFonts w:hint="eastAsia"/>
        </w:rPr>
        <w:t>的高斯噪声</w:t>
      </w:r>
      <w:r w:rsidR="00EE4399">
        <w:rPr>
          <w:rFonts w:hint="eastAsia"/>
        </w:rPr>
        <w:t>，并使用该高斯噪声作为训练的标签。</w:t>
      </w:r>
    </w:p>
    <w:p w:rsidR="00EE4399" w:rsidRDefault="00EE4399" w:rsidP="00771813">
      <w:r>
        <w:tab/>
      </w:r>
      <w:r>
        <w:rPr>
          <w:rFonts w:hint="eastAsia"/>
        </w:rPr>
        <w:t>对于不固定噪声水平的高斯噪声的去噪，同样使用已经生成的</w:t>
      </w:r>
      <w:r>
        <w:rPr>
          <w:rFonts w:hint="eastAsia"/>
        </w:rPr>
        <w:t>2249</w:t>
      </w:r>
      <w:r>
        <w:rPr>
          <w:rFonts w:hint="eastAsia"/>
        </w:rPr>
        <w:t>张图像进行处理。对于</w:t>
      </w:r>
      <w:r>
        <w:rPr>
          <w:rFonts w:hint="eastAsia"/>
        </w:rPr>
        <w:t>2249</w:t>
      </w:r>
      <w:r>
        <w:rPr>
          <w:rFonts w:hint="eastAsia"/>
        </w:rPr>
        <w:t>张图像，手动随机添加</w:t>
      </w:r>
      <w:r w:rsidRPr="00EE4399">
        <w:rPr>
          <w:position w:val="-10"/>
        </w:rPr>
        <w:object w:dxaOrig="1040" w:dyaOrig="320">
          <v:shape id="_x0000_i1457" type="#_x0000_t75" style="width:51.8pt;height:15.8pt" o:ole="">
            <v:imagedata r:id="rId112" o:title=""/>
          </v:shape>
          <o:OLEObject Type="Embed" ProgID="Equation.DSMT4" ShapeID="_x0000_i1457" DrawAspect="Content" ObjectID="_1556698440" r:id="rId113"/>
        </w:object>
      </w:r>
      <w:r>
        <w:rPr>
          <w:rFonts w:hint="eastAsia"/>
        </w:rPr>
        <w:t>的高斯噪声，并使用该噪声作为训练标签，进行训练</w:t>
      </w:r>
      <w:r w:rsidR="006E3BA3">
        <w:rPr>
          <w:rFonts w:hint="eastAsia"/>
        </w:rPr>
        <w:t>。在此环节中，将涉及到更多的特征，网络深度有所增加。</w:t>
      </w:r>
    </w:p>
    <w:p w:rsidR="006E3BA3" w:rsidRDefault="006E3BA3" w:rsidP="006E3BA3">
      <w:pPr>
        <w:pStyle w:val="2"/>
        <w:spacing w:before="156" w:after="156"/>
      </w:pPr>
      <w:bookmarkStart w:id="24" w:name="_Toc482954833"/>
      <w:r>
        <w:rPr>
          <w:rFonts w:hint="eastAsia"/>
        </w:rPr>
        <w:t xml:space="preserve">4.2 </w:t>
      </w:r>
      <w:r>
        <w:rPr>
          <w:rFonts w:hint="eastAsia"/>
        </w:rPr>
        <w:t>测试</w:t>
      </w:r>
      <w:r w:rsidR="004C0E26">
        <w:rPr>
          <w:rFonts w:hint="eastAsia"/>
        </w:rPr>
        <w:t>数据</w:t>
      </w:r>
      <w:r w:rsidR="005E0186">
        <w:rPr>
          <w:rFonts w:hint="eastAsia"/>
        </w:rPr>
        <w:t>及对比</w:t>
      </w:r>
      <w:bookmarkEnd w:id="24"/>
    </w:p>
    <w:p w:rsidR="00EE4399" w:rsidRDefault="00EE4399" w:rsidP="00771813">
      <w:r>
        <w:tab/>
      </w:r>
      <w:r>
        <w:rPr>
          <w:rFonts w:hint="eastAsia"/>
        </w:rPr>
        <w:t>在固定噪声水平的高斯去噪测试中，</w:t>
      </w:r>
      <w:r w:rsidR="006E3BA3">
        <w:rPr>
          <w:rFonts w:hint="eastAsia"/>
        </w:rPr>
        <w:t>在灰度图部分，</w:t>
      </w:r>
      <w:r>
        <w:rPr>
          <w:rFonts w:hint="eastAsia"/>
        </w:rPr>
        <w:t>使用经典的</w:t>
      </w:r>
      <w:proofErr w:type="spellStart"/>
      <w:r>
        <w:rPr>
          <w:rFonts w:hint="eastAsia"/>
        </w:rPr>
        <w:t>camearman</w:t>
      </w:r>
      <w:proofErr w:type="spellEnd"/>
      <w:r>
        <w:rPr>
          <w:rFonts w:hint="eastAsia"/>
        </w:rPr>
        <w:t>、</w:t>
      </w:r>
      <w:r>
        <w:rPr>
          <w:rFonts w:hint="eastAsia"/>
        </w:rPr>
        <w:t>boat</w:t>
      </w:r>
      <w:r>
        <w:rPr>
          <w:rFonts w:hint="eastAsia"/>
        </w:rPr>
        <w:t>、</w:t>
      </w:r>
      <w:proofErr w:type="spellStart"/>
      <w:r>
        <w:rPr>
          <w:rFonts w:hint="eastAsia"/>
        </w:rPr>
        <w:t>lena</w:t>
      </w:r>
      <w:proofErr w:type="spellEnd"/>
      <w:r>
        <w:rPr>
          <w:rFonts w:hint="eastAsia"/>
        </w:rPr>
        <w:t>、</w:t>
      </w:r>
      <w:r>
        <w:rPr>
          <w:rFonts w:hint="eastAsia"/>
        </w:rPr>
        <w:t>house</w:t>
      </w:r>
      <w:r>
        <w:rPr>
          <w:rFonts w:hint="eastAsia"/>
        </w:rPr>
        <w:t>、</w:t>
      </w:r>
      <w:proofErr w:type="spellStart"/>
      <w:r>
        <w:rPr>
          <w:rFonts w:hint="eastAsia"/>
        </w:rPr>
        <w:t>barbara</w:t>
      </w:r>
      <w:proofErr w:type="spellEnd"/>
      <w:r>
        <w:rPr>
          <w:rFonts w:hint="eastAsia"/>
        </w:rPr>
        <w:t>、</w:t>
      </w:r>
      <w:proofErr w:type="spellStart"/>
      <w:r>
        <w:rPr>
          <w:rFonts w:hint="eastAsia"/>
        </w:rPr>
        <w:t>pappers</w:t>
      </w:r>
      <w:proofErr w:type="spellEnd"/>
      <w:r>
        <w:rPr>
          <w:rFonts w:hint="eastAsia"/>
        </w:rPr>
        <w:t>、</w:t>
      </w:r>
      <w:r>
        <w:rPr>
          <w:rFonts w:hint="eastAsia"/>
        </w:rPr>
        <w:t>couple</w:t>
      </w:r>
      <w:r>
        <w:rPr>
          <w:rFonts w:hint="eastAsia"/>
        </w:rPr>
        <w:t>、</w:t>
      </w:r>
      <w:r>
        <w:rPr>
          <w:rFonts w:hint="eastAsia"/>
        </w:rPr>
        <w:t>hill</w:t>
      </w:r>
      <w:r>
        <w:rPr>
          <w:rFonts w:hint="eastAsia"/>
        </w:rPr>
        <w:t>以及</w:t>
      </w:r>
      <w:r>
        <w:rPr>
          <w:rFonts w:hint="eastAsia"/>
        </w:rPr>
        <w:t>man</w:t>
      </w:r>
      <w:r>
        <w:rPr>
          <w:rFonts w:hint="eastAsia"/>
        </w:rPr>
        <w:t>进行测试</w:t>
      </w:r>
      <w:r w:rsidR="006E3BA3">
        <w:rPr>
          <w:rFonts w:hint="eastAsia"/>
        </w:rPr>
        <w:t>。在彩色图部分，使用经典的</w:t>
      </w:r>
      <w:proofErr w:type="spellStart"/>
      <w:r w:rsidR="006E3BA3">
        <w:rPr>
          <w:rFonts w:hint="eastAsia"/>
        </w:rPr>
        <w:t>lena</w:t>
      </w:r>
      <w:proofErr w:type="spellEnd"/>
      <w:r w:rsidR="006E3BA3">
        <w:rPr>
          <w:rFonts w:hint="eastAsia"/>
        </w:rPr>
        <w:t>以及</w:t>
      </w:r>
      <w:r w:rsidR="00FE0BC7">
        <w:rPr>
          <w:rFonts w:hint="eastAsia"/>
        </w:rPr>
        <w:t>flower</w:t>
      </w:r>
      <w:r w:rsidR="006E3BA3">
        <w:rPr>
          <w:rFonts w:hint="eastAsia"/>
        </w:rPr>
        <w:t>图进行测试。</w:t>
      </w:r>
      <w:r w:rsidR="005D4E43">
        <w:rPr>
          <w:rFonts w:hint="eastAsia"/>
        </w:rPr>
        <w:t>对比的其他算法为传统的平均滤波算法以及</w:t>
      </w:r>
      <w:r w:rsidR="005D4E43">
        <w:rPr>
          <w:rFonts w:hint="eastAsia"/>
        </w:rPr>
        <w:t>BM</w:t>
      </w:r>
      <w:r w:rsidR="005D4E43">
        <w:t>3</w:t>
      </w:r>
      <w:r w:rsidR="005D4E43">
        <w:rPr>
          <w:rFonts w:hint="eastAsia"/>
        </w:rPr>
        <w:t>D</w:t>
      </w:r>
      <w:r w:rsidR="005D4E43">
        <w:rPr>
          <w:rFonts w:hint="eastAsia"/>
        </w:rPr>
        <w:t>算法。参与对比的项目有去噪后的峰值信噪比（</w:t>
      </w:r>
      <w:r w:rsidR="005D4E43">
        <w:rPr>
          <w:rFonts w:hint="eastAsia"/>
        </w:rPr>
        <w:t>PSNR</w:t>
      </w:r>
      <w:r w:rsidR="005D4E43">
        <w:rPr>
          <w:rFonts w:hint="eastAsia"/>
        </w:rPr>
        <w:t>）、算法运行时间以及具体细节对比。</w:t>
      </w:r>
    </w:p>
    <w:p w:rsidR="007866A5" w:rsidRDefault="007866A5" w:rsidP="007866A5">
      <w:pPr>
        <w:spacing w:line="240" w:lineRule="auto"/>
      </w:pPr>
      <w:r>
        <w:rPr>
          <w:noProof/>
        </w:rPr>
        <w:lastRenderedPageBreak/>
        <w:drawing>
          <wp:inline distT="0" distB="0" distL="0" distR="0">
            <wp:extent cx="1257300" cy="1257300"/>
            <wp:effectExtent l="0" t="0" r="0" b="0"/>
            <wp:docPr id="12" name="图片 12"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descr="C:\Users\lijin\AppData\Local\Microsoft\Windows\INetCache\Content.Word\0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263996" cy="1263996"/>
                    </a:xfrm>
                    <a:prstGeom prst="rect">
                      <a:avLst/>
                    </a:prstGeom>
                    <a:noFill/>
                    <a:ln>
                      <a:noFill/>
                    </a:ln>
                  </pic:spPr>
                </pic:pic>
              </a:graphicData>
            </a:graphic>
          </wp:inline>
        </w:drawing>
      </w:r>
      <w:r>
        <w:rPr>
          <w:noProof/>
        </w:rPr>
        <w:drawing>
          <wp:inline distT="0" distB="0" distL="0" distR="0">
            <wp:extent cx="1230086" cy="1230086"/>
            <wp:effectExtent l="0" t="0" r="8255" b="8255"/>
            <wp:docPr id="18" name="图片 18"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descr="C:\Users\lijin\AppData\Local\Microsoft\Windows\INetCache\Content.Word\0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245873" cy="1245873"/>
                    </a:xfrm>
                    <a:prstGeom prst="rect">
                      <a:avLst/>
                    </a:prstGeom>
                    <a:noFill/>
                    <a:ln>
                      <a:noFill/>
                    </a:ln>
                  </pic:spPr>
                </pic:pic>
              </a:graphicData>
            </a:graphic>
          </wp:inline>
        </w:drawing>
      </w:r>
      <w:r>
        <w:rPr>
          <w:noProof/>
        </w:rPr>
        <w:drawing>
          <wp:inline distT="0" distB="0" distL="0" distR="0">
            <wp:extent cx="1235529" cy="1235529"/>
            <wp:effectExtent l="0" t="0" r="3175" b="3175"/>
            <wp:docPr id="33" name="图片 33"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descr="C:\Users\lijin\AppData\Local\Microsoft\Windows\INetCache\Content.Word\03.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41671" cy="1241671"/>
                    </a:xfrm>
                    <a:prstGeom prst="rect">
                      <a:avLst/>
                    </a:prstGeom>
                    <a:noFill/>
                    <a:ln>
                      <a:noFill/>
                    </a:ln>
                  </pic:spPr>
                </pic:pic>
              </a:graphicData>
            </a:graphic>
          </wp:inline>
        </w:drawing>
      </w:r>
      <w:r>
        <w:rPr>
          <w:noProof/>
        </w:rPr>
        <w:drawing>
          <wp:inline distT="0" distB="0" distL="0" distR="0">
            <wp:extent cx="1202872" cy="1202872"/>
            <wp:effectExtent l="0" t="0" r="0" b="0"/>
            <wp:docPr id="34" name="图片 34"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descr="C:\Users\lijin\AppData\Local\Microsoft\Windows\INetCache\Content.Word\04.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12199" cy="1212199"/>
                    </a:xfrm>
                    <a:prstGeom prst="rect">
                      <a:avLst/>
                    </a:prstGeom>
                    <a:noFill/>
                    <a:ln>
                      <a:noFill/>
                    </a:ln>
                  </pic:spPr>
                </pic:pic>
              </a:graphicData>
            </a:graphic>
          </wp:inline>
        </w:drawing>
      </w:r>
      <w:r>
        <w:rPr>
          <w:noProof/>
        </w:rPr>
        <w:drawing>
          <wp:inline distT="0" distB="0" distL="0" distR="0">
            <wp:extent cx="1268186" cy="1268186"/>
            <wp:effectExtent l="0" t="0" r="8255" b="8255"/>
            <wp:docPr id="35" name="图片 35" descr="C:\Users\lijin\AppData\Local\Microsoft\Windows\INetCache\Content.Word\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descr="C:\Users\lijin\AppData\Local\Microsoft\Windows\INetCache\Content.Word\05.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75046" cy="1275046"/>
                    </a:xfrm>
                    <a:prstGeom prst="rect">
                      <a:avLst/>
                    </a:prstGeom>
                    <a:noFill/>
                    <a:ln>
                      <a:noFill/>
                    </a:ln>
                  </pic:spPr>
                </pic:pic>
              </a:graphicData>
            </a:graphic>
          </wp:inline>
        </w:drawing>
      </w:r>
      <w:r>
        <w:rPr>
          <w:noProof/>
        </w:rPr>
        <w:drawing>
          <wp:inline distT="0" distB="0" distL="0" distR="0">
            <wp:extent cx="1262743" cy="1262743"/>
            <wp:effectExtent l="0" t="0" r="0" b="0"/>
            <wp:docPr id="36" name="图片 36" descr="C:\Users\lijin\AppData\Local\Microsoft\Windows\INetCache\Content.Word\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descr="C:\Users\lijin\AppData\Local\Microsoft\Windows\INetCache\Content.Word\06.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284716" cy="1284716"/>
                    </a:xfrm>
                    <a:prstGeom prst="rect">
                      <a:avLst/>
                    </a:prstGeom>
                    <a:noFill/>
                    <a:ln>
                      <a:noFill/>
                    </a:ln>
                  </pic:spPr>
                </pic:pic>
              </a:graphicData>
            </a:graphic>
          </wp:inline>
        </w:drawing>
      </w:r>
      <w:r>
        <w:rPr>
          <w:noProof/>
        </w:rPr>
        <w:drawing>
          <wp:inline distT="0" distB="0" distL="0" distR="0">
            <wp:extent cx="1262743" cy="1262743"/>
            <wp:effectExtent l="0" t="0" r="0" b="0"/>
            <wp:docPr id="37" name="图片 37" descr="C:\Users\lijin\AppData\Local\Microsoft\Windows\INetCache\Content.Word\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descr="C:\Users\lijin\AppData\Local\Microsoft\Windows\INetCache\Content.Word\07.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74797" cy="1274797"/>
                    </a:xfrm>
                    <a:prstGeom prst="rect">
                      <a:avLst/>
                    </a:prstGeom>
                    <a:noFill/>
                    <a:ln>
                      <a:noFill/>
                    </a:ln>
                  </pic:spPr>
                </pic:pic>
              </a:graphicData>
            </a:graphic>
          </wp:inline>
        </w:drawing>
      </w:r>
      <w:r>
        <w:rPr>
          <w:noProof/>
        </w:rPr>
        <w:drawing>
          <wp:inline distT="0" distB="0" distL="0" distR="0">
            <wp:extent cx="1251857" cy="1251857"/>
            <wp:effectExtent l="0" t="0" r="5715" b="5715"/>
            <wp:docPr id="38" name="图片 38"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descr="C:\Users\lijin\AppData\Local\Microsoft\Windows\INetCache\Content.Word\08.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65282" cy="1265282"/>
                    </a:xfrm>
                    <a:prstGeom prst="rect">
                      <a:avLst/>
                    </a:prstGeom>
                    <a:noFill/>
                    <a:ln>
                      <a:noFill/>
                    </a:ln>
                  </pic:spPr>
                </pic:pic>
              </a:graphicData>
            </a:graphic>
          </wp:inline>
        </w:drawing>
      </w:r>
      <w:r>
        <w:rPr>
          <w:rFonts w:hint="eastAsia"/>
          <w:noProof/>
        </w:rPr>
        <w:drawing>
          <wp:inline distT="0" distB="0" distL="0" distR="0">
            <wp:extent cx="1262743" cy="1262743"/>
            <wp:effectExtent l="0" t="0" r="0" b="0"/>
            <wp:docPr id="39" name="图片 39"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descr="C:\Users\lijin\AppData\Local\Microsoft\Windows\INetCache\Content.Word\09.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72383" cy="1272383"/>
                    </a:xfrm>
                    <a:prstGeom prst="rect">
                      <a:avLst/>
                    </a:prstGeom>
                    <a:noFill/>
                    <a:ln>
                      <a:noFill/>
                    </a:ln>
                  </pic:spPr>
                </pic:pic>
              </a:graphicData>
            </a:graphic>
          </wp:inline>
        </w:drawing>
      </w:r>
      <w:r>
        <w:t xml:space="preserve"> </w:t>
      </w:r>
      <w:r>
        <w:rPr>
          <w:rFonts w:hint="eastAsia"/>
          <w:noProof/>
        </w:rPr>
        <w:drawing>
          <wp:inline distT="0" distB="0" distL="0" distR="0">
            <wp:extent cx="1257300" cy="1257300"/>
            <wp:effectExtent l="0" t="0" r="0" b="0"/>
            <wp:docPr id="40" name="图片 40"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descr="C:\Users\lijin\AppData\Local\Microsoft\Windows\INetCache\Content.Word\10.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266889" cy="1266889"/>
                    </a:xfrm>
                    <a:prstGeom prst="rect">
                      <a:avLst/>
                    </a:prstGeom>
                    <a:noFill/>
                    <a:ln>
                      <a:noFill/>
                    </a:ln>
                  </pic:spPr>
                </pic:pic>
              </a:graphicData>
            </a:graphic>
          </wp:inline>
        </w:drawing>
      </w:r>
      <w:r>
        <w:t xml:space="preserve"> </w:t>
      </w:r>
      <w:r>
        <w:rPr>
          <w:rFonts w:hint="eastAsia"/>
          <w:noProof/>
        </w:rPr>
        <w:drawing>
          <wp:inline distT="0" distB="0" distL="0" distR="0">
            <wp:extent cx="1251857" cy="1251857"/>
            <wp:effectExtent l="0" t="0" r="5715" b="5715"/>
            <wp:docPr id="41" name="图片 41" descr="C:\Users\lijin\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descr="C:\Users\lijin\AppData\Local\Microsoft\Windows\INetCache\Content.Word\11.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63099" cy="1263099"/>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246414" cy="1246414"/>
            <wp:effectExtent l="0" t="0" r="0" b="0"/>
            <wp:docPr id="42" name="图片 42"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descr="C:\Users\lijin\AppData\Local\Microsoft\Windows\INetCache\Content.Word\12.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50954" cy="1250954"/>
                    </a:xfrm>
                    <a:prstGeom prst="rect">
                      <a:avLst/>
                    </a:prstGeom>
                    <a:noFill/>
                    <a:ln>
                      <a:noFill/>
                    </a:ln>
                  </pic:spPr>
                </pic:pic>
              </a:graphicData>
            </a:graphic>
          </wp:inline>
        </w:drawing>
      </w:r>
    </w:p>
    <w:p w:rsidR="007866A5" w:rsidRDefault="007866A5" w:rsidP="007866A5">
      <w:pPr>
        <w:spacing w:line="240" w:lineRule="auto"/>
        <w:jc w:val="center"/>
        <w:rPr>
          <w:sz w:val="18"/>
        </w:rPr>
      </w:pPr>
      <w:r>
        <w:rPr>
          <w:rFonts w:hint="eastAsia"/>
          <w:sz w:val="18"/>
        </w:rPr>
        <w:t>图</w:t>
      </w:r>
      <w:r>
        <w:rPr>
          <w:rFonts w:hint="eastAsia"/>
          <w:sz w:val="18"/>
        </w:rPr>
        <w:t xml:space="preserve">4.1 </w:t>
      </w:r>
      <w:r w:rsidRPr="007866A5">
        <w:rPr>
          <w:rFonts w:hint="eastAsia"/>
          <w:sz w:val="18"/>
        </w:rPr>
        <w:t>灰度图部分测试图</w:t>
      </w:r>
    </w:p>
    <w:p w:rsidR="00FE0BC7" w:rsidRDefault="008E4E3E" w:rsidP="007866A5">
      <w:pPr>
        <w:spacing w:line="240" w:lineRule="auto"/>
        <w:jc w:val="center"/>
        <w:rPr>
          <w:sz w:val="18"/>
        </w:rPr>
      </w:pPr>
      <w:r>
        <w:rPr>
          <w:rFonts w:hint="eastAsia"/>
          <w:noProof/>
          <w:sz w:val="18"/>
        </w:rPr>
        <w:drawing>
          <wp:inline distT="0" distB="0" distL="0" distR="0">
            <wp:extent cx="1937658" cy="1937658"/>
            <wp:effectExtent l="0" t="0" r="5715" b="5715"/>
            <wp:docPr id="44" name="图片 44" descr="C:\Users\lijin\AppData\Local\Microsoft\Windows\INetCache\Content.Word\le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descr="C:\Users\lijin\AppData\Local\Microsoft\Windows\INetCache\Content.Word\lena.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946451" cy="1946451"/>
                    </a:xfrm>
                    <a:prstGeom prst="rect">
                      <a:avLst/>
                    </a:prstGeom>
                    <a:noFill/>
                    <a:ln>
                      <a:noFill/>
                    </a:ln>
                  </pic:spPr>
                </pic:pic>
              </a:graphicData>
            </a:graphic>
          </wp:inline>
        </w:drawing>
      </w:r>
      <w:r>
        <w:rPr>
          <w:rFonts w:hint="eastAsia"/>
          <w:sz w:val="18"/>
        </w:rPr>
        <w:t xml:space="preserve">      </w:t>
      </w:r>
      <w:r>
        <w:rPr>
          <w:rFonts w:hint="eastAsia"/>
          <w:noProof/>
          <w:sz w:val="18"/>
        </w:rPr>
        <w:drawing>
          <wp:inline distT="0" distB="0" distL="0" distR="0">
            <wp:extent cx="1948815" cy="1948815"/>
            <wp:effectExtent l="0" t="0" r="0" b="0"/>
            <wp:docPr id="45" name="图片 4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48815" cy="1948815"/>
                    </a:xfrm>
                    <a:prstGeom prst="rect">
                      <a:avLst/>
                    </a:prstGeom>
                    <a:noFill/>
                    <a:ln>
                      <a:noFill/>
                    </a:ln>
                  </pic:spPr>
                </pic:pic>
              </a:graphicData>
            </a:graphic>
          </wp:inline>
        </w:drawing>
      </w:r>
    </w:p>
    <w:p w:rsidR="00FE0BC7" w:rsidRPr="007866A5" w:rsidRDefault="00FE0BC7" w:rsidP="007866A5">
      <w:pPr>
        <w:spacing w:line="240" w:lineRule="auto"/>
        <w:jc w:val="center"/>
        <w:rPr>
          <w:sz w:val="18"/>
        </w:rPr>
      </w:pPr>
      <w:r>
        <w:rPr>
          <w:rFonts w:hint="eastAsia"/>
          <w:sz w:val="18"/>
        </w:rPr>
        <w:t>图</w:t>
      </w:r>
      <w:r>
        <w:rPr>
          <w:rFonts w:hint="eastAsia"/>
          <w:sz w:val="18"/>
        </w:rPr>
        <w:t xml:space="preserve"> 4.1 </w:t>
      </w:r>
      <w:r>
        <w:rPr>
          <w:rFonts w:hint="eastAsia"/>
          <w:sz w:val="18"/>
        </w:rPr>
        <w:t>彩色图测试部分</w:t>
      </w:r>
    </w:p>
    <w:p w:rsidR="006E3BA3" w:rsidRDefault="006E3BA3" w:rsidP="00771813">
      <w:r>
        <w:tab/>
      </w:r>
      <w:r>
        <w:rPr>
          <w:rFonts w:hint="eastAsia"/>
        </w:rPr>
        <w:t>在不固定噪声水平的高斯噪声去噪测试中，使用经典的</w:t>
      </w:r>
      <w:proofErr w:type="spellStart"/>
      <w:r>
        <w:rPr>
          <w:rFonts w:hint="eastAsia"/>
        </w:rPr>
        <w:t>lena</w:t>
      </w:r>
      <w:proofErr w:type="spellEnd"/>
      <w:r>
        <w:rPr>
          <w:rFonts w:hint="eastAsia"/>
        </w:rPr>
        <w:t>图像进行。对于</w:t>
      </w:r>
      <w:proofErr w:type="spellStart"/>
      <w:r>
        <w:rPr>
          <w:rFonts w:hint="eastAsia"/>
        </w:rPr>
        <w:t>lena</w:t>
      </w:r>
      <w:proofErr w:type="spellEnd"/>
      <w:r>
        <w:rPr>
          <w:rFonts w:hint="eastAsia"/>
        </w:rPr>
        <w:t>图像，已经实现做好了添加了</w:t>
      </w:r>
      <w:r w:rsidRPr="00EE4399">
        <w:rPr>
          <w:position w:val="-10"/>
        </w:rPr>
        <w:object w:dxaOrig="1040" w:dyaOrig="320">
          <v:shape id="_x0000_i1458" type="#_x0000_t75" style="width:51.8pt;height:15.8pt" o:ole="">
            <v:imagedata r:id="rId112" o:title=""/>
          </v:shape>
          <o:OLEObject Type="Embed" ProgID="Equation.DSMT4" ShapeID="_x0000_i1458" DrawAspect="Content" ObjectID="_1556698441" r:id="rId127"/>
        </w:object>
      </w:r>
      <w:r>
        <w:rPr>
          <w:rFonts w:hint="eastAsia"/>
        </w:rPr>
        <w:t>的高斯噪声的测试样例，方便进行测试的进行。</w:t>
      </w:r>
      <w:r w:rsidR="005D4E43">
        <w:rPr>
          <w:rFonts w:hint="eastAsia"/>
        </w:rPr>
        <w:t>这里参与对比是</w:t>
      </w:r>
      <w:r w:rsidR="005D4E43">
        <w:rPr>
          <w:rFonts w:hint="eastAsia"/>
        </w:rPr>
        <w:t>BM</w:t>
      </w:r>
      <w:r w:rsidR="005D4E43">
        <w:t>3</w:t>
      </w:r>
      <w:r w:rsidR="005D4E43">
        <w:rPr>
          <w:rFonts w:hint="eastAsia"/>
        </w:rPr>
        <w:t>D</w:t>
      </w:r>
      <w:r w:rsidR="005D4E43">
        <w:rPr>
          <w:rFonts w:hint="eastAsia"/>
        </w:rPr>
        <w:t>算法</w:t>
      </w:r>
      <w:r w:rsidR="007D5CE0">
        <w:rPr>
          <w:rFonts w:hint="eastAsia"/>
        </w:rPr>
        <w:t>在指定</w:t>
      </w:r>
      <w:r w:rsidR="007D5CE0" w:rsidRPr="00AD0631">
        <w:rPr>
          <w:position w:val="-6"/>
        </w:rPr>
        <w:object w:dxaOrig="700" w:dyaOrig="279">
          <v:shape id="_x0000_i1459" type="#_x0000_t75" style="width:34.9pt;height:14.2pt" o:ole="">
            <v:imagedata r:id="rId128" o:title=""/>
          </v:shape>
          <o:OLEObject Type="Embed" ProgID="Equation.DSMT4" ShapeID="_x0000_i1459" DrawAspect="Content" ObjectID="_1556698442" r:id="rId129"/>
        </w:object>
      </w:r>
      <w:r w:rsidR="007D5CE0">
        <w:rPr>
          <w:rFonts w:hint="eastAsia"/>
        </w:rPr>
        <w:t>以及</w:t>
      </w:r>
      <w:r w:rsidR="007D5CE0" w:rsidRPr="00AD0631">
        <w:rPr>
          <w:position w:val="-6"/>
        </w:rPr>
        <w:object w:dxaOrig="720" w:dyaOrig="279">
          <v:shape id="_x0000_i1460" type="#_x0000_t75" style="width:36pt;height:14.2pt" o:ole="">
            <v:imagedata r:id="rId130" o:title=""/>
          </v:shape>
          <o:OLEObject Type="Embed" ProgID="Equation.DSMT4" ShapeID="_x0000_i1460" DrawAspect="Content" ObjectID="_1556698443" r:id="rId131"/>
        </w:object>
      </w:r>
      <w:r w:rsidR="007D5CE0">
        <w:rPr>
          <w:rFonts w:hint="eastAsia"/>
        </w:rPr>
        <w:t>情况下对以上测试样例进行去噪。</w:t>
      </w:r>
    </w:p>
    <w:p w:rsidR="00F82801" w:rsidRDefault="00F82801" w:rsidP="00771813">
      <w:r>
        <w:tab/>
      </w:r>
      <w:r>
        <w:rPr>
          <w:rFonts w:hint="eastAsia"/>
        </w:rPr>
        <w:t>对于以上所提出的训练以及测试任务，均使用</w:t>
      </w:r>
      <w:proofErr w:type="spellStart"/>
      <w:r>
        <w:rPr>
          <w:rFonts w:hint="eastAsia"/>
        </w:rPr>
        <w:t>PyCharm</w:t>
      </w:r>
      <w:proofErr w:type="spellEnd"/>
      <w:r>
        <w:t xml:space="preserve"> 2017.1.2</w:t>
      </w:r>
      <w:r>
        <w:rPr>
          <w:rFonts w:hint="eastAsia"/>
        </w:rPr>
        <w:t>进行。所使用</w:t>
      </w:r>
      <w:r>
        <w:rPr>
          <w:rFonts w:hint="eastAsia"/>
        </w:rPr>
        <w:t>PC</w:t>
      </w:r>
      <w:r>
        <w:rPr>
          <w:rFonts w:hint="eastAsia"/>
        </w:rPr>
        <w:t>环境为</w:t>
      </w:r>
      <w:r>
        <w:rPr>
          <w:rFonts w:hint="eastAsia"/>
        </w:rPr>
        <w:t>CPU</w:t>
      </w:r>
      <w:r>
        <w:rPr>
          <w:rFonts w:hint="eastAsia"/>
        </w:rPr>
        <w:t>：</w:t>
      </w:r>
      <w:r>
        <w:rPr>
          <w:rFonts w:hint="eastAsia"/>
        </w:rPr>
        <w:t>Intel(</w:t>
      </w:r>
      <w:r>
        <w:t>R</w:t>
      </w:r>
      <w:r>
        <w:rPr>
          <w:rFonts w:hint="eastAsia"/>
        </w:rPr>
        <w:t>)</w:t>
      </w:r>
      <w:r>
        <w:t xml:space="preserve"> Core(TM) i7-4710HQ 2.5GHz</w:t>
      </w:r>
      <w:r>
        <w:rPr>
          <w:rFonts w:hint="eastAsia"/>
        </w:rPr>
        <w:t>，</w:t>
      </w:r>
      <w:r>
        <w:rPr>
          <w:rFonts w:hint="eastAsia"/>
        </w:rPr>
        <w:t>GPU</w:t>
      </w:r>
      <w:r>
        <w:rPr>
          <w:rFonts w:hint="eastAsia"/>
        </w:rPr>
        <w:t>：</w:t>
      </w:r>
      <w:proofErr w:type="spellStart"/>
      <w:r>
        <w:rPr>
          <w:rFonts w:hint="eastAsia"/>
        </w:rPr>
        <w:t>Nvidia</w:t>
      </w:r>
      <w:proofErr w:type="spellEnd"/>
      <w:r>
        <w:t xml:space="preserve"> </w:t>
      </w:r>
      <w:r>
        <w:rPr>
          <w:rFonts w:hint="eastAsia"/>
        </w:rPr>
        <w:t>GTX</w:t>
      </w:r>
      <w:r>
        <w:t>850</w:t>
      </w:r>
      <w:r>
        <w:rPr>
          <w:rFonts w:hint="eastAsia"/>
        </w:rPr>
        <w:t>M</w:t>
      </w:r>
      <w:r>
        <w:rPr>
          <w:rFonts w:hint="eastAsia"/>
        </w:rPr>
        <w:t>。进行测试前，对固定噪声水平的去噪模型进行了</w:t>
      </w:r>
      <w:r w:rsidR="007D0C21">
        <w:t>9</w:t>
      </w:r>
      <w:r>
        <w:rPr>
          <w:rFonts w:hint="eastAsia"/>
        </w:rPr>
        <w:t>个小时的训练，对不固定噪声</w:t>
      </w:r>
      <w:r>
        <w:rPr>
          <w:rFonts w:hint="eastAsia"/>
        </w:rPr>
        <w:lastRenderedPageBreak/>
        <w:t>水平额去噪模型进行了</w:t>
      </w:r>
      <w:r w:rsidR="007D0C21">
        <w:rPr>
          <w:rFonts w:hint="eastAsia"/>
        </w:rPr>
        <w:t>12</w:t>
      </w:r>
      <w:r>
        <w:rPr>
          <w:rFonts w:hint="eastAsia"/>
        </w:rPr>
        <w:t>个小时的训练。</w:t>
      </w:r>
    </w:p>
    <w:p w:rsidR="002C602F" w:rsidRDefault="002C602F" w:rsidP="002C602F">
      <w:pPr>
        <w:pStyle w:val="2"/>
        <w:spacing w:before="156" w:after="156"/>
      </w:pPr>
      <w:bookmarkStart w:id="25" w:name="_Toc482954834"/>
      <w:r>
        <w:rPr>
          <w:rFonts w:hint="eastAsia"/>
        </w:rPr>
        <w:t xml:space="preserve">4.3 </w:t>
      </w:r>
      <w:r>
        <w:rPr>
          <w:rFonts w:hint="eastAsia"/>
        </w:rPr>
        <w:t>测试结果</w:t>
      </w:r>
      <w:r w:rsidR="00C80527">
        <w:rPr>
          <w:rFonts w:hint="eastAsia"/>
        </w:rPr>
        <w:t>及分析</w:t>
      </w:r>
      <w:bookmarkEnd w:id="25"/>
    </w:p>
    <w:p w:rsidR="00BF3C65" w:rsidRDefault="007866A5" w:rsidP="00771813">
      <w:r>
        <w:tab/>
      </w:r>
      <w:r w:rsidR="00052A4F">
        <w:rPr>
          <w:rFonts w:hint="eastAsia"/>
        </w:rPr>
        <w:t>首先针对固定噪声水平的高斯去噪。</w:t>
      </w:r>
      <w:r w:rsidR="007B52D5">
        <w:rPr>
          <w:rFonts w:hint="eastAsia"/>
        </w:rPr>
        <w:t>在这次对比中，分别对本文提出的</w:t>
      </w:r>
      <w:r w:rsidR="007B52D5">
        <w:rPr>
          <w:rFonts w:hint="eastAsia"/>
        </w:rPr>
        <w:t>CNN</w:t>
      </w:r>
      <w:r w:rsidR="007B52D5">
        <w:rPr>
          <w:rFonts w:hint="eastAsia"/>
        </w:rPr>
        <w:t>去噪、</w:t>
      </w:r>
      <w:r w:rsidR="007B52D5">
        <w:rPr>
          <w:rFonts w:hint="eastAsia"/>
        </w:rPr>
        <w:t>BM</w:t>
      </w:r>
      <w:r w:rsidR="007B52D5">
        <w:t>3</w:t>
      </w:r>
      <w:r w:rsidR="007B52D5">
        <w:rPr>
          <w:rFonts w:hint="eastAsia"/>
        </w:rPr>
        <w:t>D</w:t>
      </w:r>
      <w:r w:rsidR="007B52D5">
        <w:rPr>
          <w:rFonts w:hint="eastAsia"/>
        </w:rPr>
        <w:t>去噪、以及传统的平均滤波去噪分分别进行</w:t>
      </w:r>
      <w:r w:rsidR="00BF3C65">
        <w:rPr>
          <w:rFonts w:hint="eastAsia"/>
        </w:rPr>
        <w:t>去噪后峰值信噪比（</w:t>
      </w:r>
      <w:r w:rsidR="00BF3C65">
        <w:rPr>
          <w:rFonts w:hint="eastAsia"/>
        </w:rPr>
        <w:t>PSNR</w:t>
      </w:r>
      <w:r w:rsidR="00BF3C65">
        <w:rPr>
          <w:rFonts w:hint="eastAsia"/>
        </w:rPr>
        <w:t>）以及运行时间的对比。</w:t>
      </w:r>
      <w:r w:rsidR="0087402E">
        <w:rPr>
          <w:rFonts w:hint="eastAsia"/>
        </w:rPr>
        <w:t>该测试在高斯噪声水平为</w:t>
      </w:r>
      <w:r w:rsidR="0087402E" w:rsidRPr="0087402E">
        <w:rPr>
          <w:position w:val="-6"/>
        </w:rPr>
        <w:object w:dxaOrig="680" w:dyaOrig="279">
          <v:shape id="_x0000_i1461" type="#_x0000_t75" style="width:33.8pt;height:14.2pt" o:ole="">
            <v:imagedata r:id="rId132" o:title=""/>
          </v:shape>
          <o:OLEObject Type="Embed" ProgID="Equation.DSMT4" ShapeID="_x0000_i1461" DrawAspect="Content" ObjectID="_1556698444" r:id="rId133"/>
        </w:object>
      </w:r>
      <w:r w:rsidR="0087402E">
        <w:rPr>
          <w:rFonts w:hint="eastAsia"/>
        </w:rPr>
        <w:t>情况下进行。</w:t>
      </w:r>
    </w:p>
    <w:p w:rsidR="00F82801" w:rsidRDefault="00BF3C65" w:rsidP="008102FA">
      <w:pPr>
        <w:spacing w:line="240" w:lineRule="auto"/>
        <w:jc w:val="center"/>
      </w:pPr>
      <w:r>
        <w:rPr>
          <w:rFonts w:hint="eastAsia"/>
          <w:noProof/>
        </w:rPr>
        <w:drawing>
          <wp:inline distT="0" distB="0" distL="0" distR="0">
            <wp:extent cx="1295400" cy="1295400"/>
            <wp:effectExtent l="0" t="0" r="0" b="0"/>
            <wp:docPr id="46" name="图片 46"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descr="C:\Users\lijin\AppData\Local\Microsoft\Windows\INetCache\Content.Word\01.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inline>
        </w:drawing>
      </w:r>
      <w:r w:rsidR="008102FA">
        <w:rPr>
          <w:rFonts w:hint="eastAsia"/>
        </w:rPr>
        <w:t xml:space="preserve"> </w:t>
      </w:r>
      <w:r w:rsidR="008102FA">
        <w:rPr>
          <w:rFonts w:hint="eastAsia"/>
          <w:noProof/>
        </w:rPr>
        <w:drawing>
          <wp:inline distT="0" distB="0" distL="0" distR="0">
            <wp:extent cx="1295400" cy="1295400"/>
            <wp:effectExtent l="0" t="0" r="0" b="0"/>
            <wp:docPr id="47" name="图片 47"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descr="C:\Users\lijin\AppData\Local\Microsoft\Windows\INetCache\Content.Word\01.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inline>
        </w:drawing>
      </w:r>
      <w:r w:rsidR="008102FA">
        <w:t xml:space="preserve"> </w:t>
      </w:r>
      <w:r w:rsidR="008102FA">
        <w:rPr>
          <w:rFonts w:hint="eastAsia"/>
          <w:noProof/>
        </w:rPr>
        <w:drawing>
          <wp:inline distT="0" distB="0" distL="0" distR="0">
            <wp:extent cx="1301750" cy="1301750"/>
            <wp:effectExtent l="0" t="0" r="0" b="0"/>
            <wp:docPr id="48" name="图片 48"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descr="C:\Users\lijin\AppData\Local\Microsoft\Windows\INetCache\Content.Word\01.png"/>
                    <pic:cNvPicPr>
                      <a:picLocks noChangeAspect="1" noChangeArrowheads="1"/>
                    </pic:cNvPicPr>
                  </pic:nvPicPr>
                  <pic:blipFill>
                    <a:blip r:embed="rId136">
                      <a:extLst>
                        <a:ext uri="{BEBA8EAE-BF5A-486C-A8C5-ECC9F3942E4B}">
                          <a14:imgProps xmlns:a14="http://schemas.microsoft.com/office/drawing/2010/main">
                            <a14:imgLayer r:embed="rId13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301750" cy="1301750"/>
                    </a:xfrm>
                    <a:prstGeom prst="rect">
                      <a:avLst/>
                    </a:prstGeom>
                    <a:noFill/>
                    <a:ln>
                      <a:noFill/>
                    </a:ln>
                  </pic:spPr>
                </pic:pic>
              </a:graphicData>
            </a:graphic>
          </wp:inline>
        </w:drawing>
      </w:r>
    </w:p>
    <w:p w:rsidR="008102FA" w:rsidRPr="008102FA" w:rsidRDefault="0087402E" w:rsidP="008102FA">
      <w:pPr>
        <w:spacing w:line="240" w:lineRule="auto"/>
        <w:jc w:val="center"/>
        <w:rPr>
          <w:sz w:val="18"/>
        </w:rPr>
      </w:pPr>
      <w:r>
        <w:rPr>
          <w:rFonts w:hint="eastAsia"/>
          <w:sz w:val="18"/>
        </w:rPr>
        <w:t>a.</w:t>
      </w:r>
      <w:r w:rsidR="008102FA" w:rsidRPr="008102FA">
        <w:rPr>
          <w:rFonts w:hint="eastAsia"/>
          <w:sz w:val="18"/>
        </w:rPr>
        <w:t>包含噪声的图像</w:t>
      </w:r>
      <w:r w:rsidR="008102FA">
        <w:rPr>
          <w:rFonts w:hint="eastAsia"/>
          <w:sz w:val="18"/>
        </w:rPr>
        <w:t xml:space="preserve">   </w:t>
      </w:r>
      <w:r>
        <w:rPr>
          <w:sz w:val="18"/>
        </w:rPr>
        <w:t xml:space="preserve"> </w:t>
      </w:r>
      <w:r w:rsidR="008102FA">
        <w:rPr>
          <w:sz w:val="18"/>
        </w:rPr>
        <w:t xml:space="preserve">     </w:t>
      </w:r>
      <w:r>
        <w:rPr>
          <w:sz w:val="18"/>
        </w:rPr>
        <w:t xml:space="preserve">  b.</w:t>
      </w:r>
      <w:r w:rsidR="008102FA">
        <w:rPr>
          <w:rFonts w:hint="eastAsia"/>
          <w:sz w:val="18"/>
        </w:rPr>
        <w:t>去噪后图像</w:t>
      </w:r>
      <w:r w:rsidR="008102FA">
        <w:rPr>
          <w:rFonts w:hint="eastAsia"/>
          <w:sz w:val="18"/>
        </w:rPr>
        <w:t xml:space="preserve"> </w:t>
      </w:r>
      <w:r w:rsidR="008102FA">
        <w:rPr>
          <w:sz w:val="18"/>
        </w:rPr>
        <w:t xml:space="preserve">       </w:t>
      </w:r>
      <w:r w:rsidR="008102FA">
        <w:rPr>
          <w:rFonts w:hint="eastAsia"/>
          <w:sz w:val="18"/>
        </w:rPr>
        <w:t xml:space="preserve">  </w:t>
      </w:r>
      <w:r>
        <w:rPr>
          <w:sz w:val="18"/>
        </w:rPr>
        <w:t>c.</w:t>
      </w:r>
      <w:r w:rsidR="008102FA">
        <w:rPr>
          <w:rFonts w:hint="eastAsia"/>
          <w:sz w:val="18"/>
        </w:rPr>
        <w:t>提取出来的噪声</w:t>
      </w:r>
    </w:p>
    <w:p w:rsidR="008102FA" w:rsidRDefault="008102FA" w:rsidP="008102FA">
      <w:pPr>
        <w:spacing w:line="240" w:lineRule="auto"/>
        <w:jc w:val="center"/>
        <w:rPr>
          <w:sz w:val="18"/>
        </w:rPr>
      </w:pPr>
      <w:r w:rsidRPr="008102FA">
        <w:rPr>
          <w:rFonts w:hint="eastAsia"/>
          <w:sz w:val="18"/>
        </w:rPr>
        <w:t>图</w:t>
      </w:r>
      <w:r w:rsidRPr="008102FA">
        <w:rPr>
          <w:rFonts w:hint="eastAsia"/>
          <w:sz w:val="18"/>
        </w:rPr>
        <w:t>4.2</w:t>
      </w:r>
      <w:r>
        <w:rPr>
          <w:sz w:val="18"/>
        </w:rPr>
        <w:t xml:space="preserve"> </w:t>
      </w:r>
      <w:r>
        <w:rPr>
          <w:rFonts w:hint="eastAsia"/>
          <w:sz w:val="18"/>
        </w:rPr>
        <w:t>使用</w:t>
      </w:r>
      <w:r>
        <w:rPr>
          <w:rFonts w:hint="eastAsia"/>
          <w:sz w:val="18"/>
        </w:rPr>
        <w:t>CNN</w:t>
      </w:r>
      <w:r>
        <w:rPr>
          <w:rFonts w:hint="eastAsia"/>
          <w:sz w:val="18"/>
        </w:rPr>
        <w:t>去噪</w:t>
      </w:r>
    </w:p>
    <w:p w:rsidR="0087402E" w:rsidRDefault="0087402E" w:rsidP="0087402E">
      <w:r>
        <w:rPr>
          <w:rFonts w:hint="eastAsia"/>
        </w:rPr>
        <w:t>图</w:t>
      </w:r>
      <w:r>
        <w:rPr>
          <w:rFonts w:hint="eastAsia"/>
        </w:rPr>
        <w:t>4.2</w:t>
      </w:r>
      <w:r>
        <w:rPr>
          <w:rFonts w:hint="eastAsia"/>
        </w:rPr>
        <w:t>所示为该去噪模型去噪过程的展示，</w:t>
      </w:r>
      <w:r>
        <w:rPr>
          <w:rFonts w:hint="eastAsia"/>
        </w:rPr>
        <w:t>a</w:t>
      </w:r>
      <w:r>
        <w:rPr>
          <w:rFonts w:hint="eastAsia"/>
        </w:rPr>
        <w:t>图即为</w:t>
      </w:r>
      <w:r>
        <w:rPr>
          <w:rFonts w:hint="eastAsia"/>
        </w:rPr>
        <w:t>b</w:t>
      </w:r>
      <w:r>
        <w:rPr>
          <w:rFonts w:hint="eastAsia"/>
        </w:rPr>
        <w:t>图与</w:t>
      </w:r>
      <w:r>
        <w:rPr>
          <w:rFonts w:hint="eastAsia"/>
        </w:rPr>
        <w:t>c</w:t>
      </w:r>
      <w:r>
        <w:rPr>
          <w:rFonts w:hint="eastAsia"/>
        </w:rPr>
        <w:t>图的叠加。该去噪网络从中提取出了</w:t>
      </w:r>
      <w:r>
        <w:rPr>
          <w:rFonts w:hint="eastAsia"/>
        </w:rPr>
        <w:t>c</w:t>
      </w:r>
      <w:r>
        <w:rPr>
          <w:rFonts w:hint="eastAsia"/>
        </w:rPr>
        <w:t>，即得到了</w:t>
      </w:r>
      <w:r>
        <w:rPr>
          <w:rFonts w:hint="eastAsia"/>
        </w:rPr>
        <w:t>b</w:t>
      </w:r>
      <w:r>
        <w:rPr>
          <w:rFonts w:hint="eastAsia"/>
        </w:rPr>
        <w:t>。图</w:t>
      </w:r>
      <w:r>
        <w:rPr>
          <w:rFonts w:hint="eastAsia"/>
        </w:rPr>
        <w:t>4.3</w:t>
      </w:r>
      <w:r>
        <w:rPr>
          <w:rFonts w:hint="eastAsia"/>
        </w:rPr>
        <w:t>展示了该去噪网络的细节保留能力。通常情况下，去噪会丢失部分细节，仔细观察女孩衣服上的条纹以及</w:t>
      </w:r>
      <w:proofErr w:type="spellStart"/>
      <w:r>
        <w:rPr>
          <w:rFonts w:hint="eastAsia"/>
        </w:rPr>
        <w:t>lena</w:t>
      </w:r>
      <w:proofErr w:type="spellEnd"/>
      <w:r>
        <w:rPr>
          <w:rFonts w:hint="eastAsia"/>
        </w:rPr>
        <w:t>的头发，即可发现，本文所述网络中，细节并没有过多的丢失。</w:t>
      </w:r>
    </w:p>
    <w:p w:rsidR="00F810E2" w:rsidRDefault="00F810E2" w:rsidP="00F810E2">
      <w:pPr>
        <w:spacing w:line="240" w:lineRule="auto"/>
        <w:jc w:val="center"/>
        <w:rPr>
          <w:sz w:val="18"/>
        </w:rPr>
      </w:pPr>
      <w:r>
        <w:rPr>
          <w:noProof/>
          <w:sz w:val="18"/>
        </w:rPr>
        <w:drawing>
          <wp:inline distT="0" distB="0" distL="0" distR="0" wp14:anchorId="1D5E4E98" wp14:editId="45F9ECCB">
            <wp:extent cx="2063750" cy="2063750"/>
            <wp:effectExtent l="0" t="0" r="0" b="0"/>
            <wp:docPr id="70" name="图片 70"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descr="C:\Users\lijin\AppData\Local\Microsoft\Windows\INetCache\Content.Word\09.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063750" cy="2063750"/>
                    </a:xfrm>
                    <a:prstGeom prst="rect">
                      <a:avLst/>
                    </a:prstGeom>
                    <a:noFill/>
                    <a:ln>
                      <a:noFill/>
                    </a:ln>
                  </pic:spPr>
                </pic:pic>
              </a:graphicData>
            </a:graphic>
          </wp:inline>
        </w:drawing>
      </w:r>
      <w:r>
        <w:rPr>
          <w:rFonts w:hint="eastAsia"/>
          <w:sz w:val="18"/>
        </w:rPr>
        <w:t xml:space="preserve">  </w:t>
      </w:r>
      <w:r>
        <w:rPr>
          <w:noProof/>
          <w:sz w:val="18"/>
        </w:rPr>
        <w:drawing>
          <wp:inline distT="0" distB="0" distL="0" distR="0" wp14:anchorId="1FFDFDD7" wp14:editId="6DFFEFA1">
            <wp:extent cx="2051050" cy="2051050"/>
            <wp:effectExtent l="0" t="0" r="6350" b="6350"/>
            <wp:docPr id="69" name="图片 69"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descr="C:\Users\lijin\AppData\Local\Microsoft\Windows\INetCache\Content.Word\09.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51050" cy="2051050"/>
                    </a:xfrm>
                    <a:prstGeom prst="rect">
                      <a:avLst/>
                    </a:prstGeom>
                    <a:noFill/>
                    <a:ln>
                      <a:noFill/>
                    </a:ln>
                  </pic:spPr>
                </pic:pic>
              </a:graphicData>
            </a:graphic>
          </wp:inline>
        </w:drawing>
      </w:r>
    </w:p>
    <w:p w:rsidR="00F810E2" w:rsidRDefault="00F810E2" w:rsidP="00F810E2">
      <w:pPr>
        <w:spacing w:line="240" w:lineRule="auto"/>
        <w:jc w:val="center"/>
        <w:rPr>
          <w:sz w:val="18"/>
        </w:rPr>
      </w:pPr>
      <w:r>
        <w:rPr>
          <w:noProof/>
          <w:sz w:val="18"/>
        </w:rPr>
        <w:lastRenderedPageBreak/>
        <w:drawing>
          <wp:inline distT="0" distB="0" distL="0" distR="0" wp14:anchorId="0E98DB1E" wp14:editId="191AC978">
            <wp:extent cx="1905000" cy="1905000"/>
            <wp:effectExtent l="0" t="0" r="0" b="0"/>
            <wp:docPr id="71" name="图片 71"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descr="C:\Users\lijin\AppData\Local\Microsoft\Windows\INetCache\Content.Word\08.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r>
        <w:rPr>
          <w:rFonts w:hint="eastAsia"/>
          <w:sz w:val="18"/>
        </w:rPr>
        <w:t xml:space="preserve"> </w:t>
      </w:r>
      <w:r>
        <w:rPr>
          <w:sz w:val="18"/>
        </w:rPr>
        <w:t xml:space="preserve"> </w:t>
      </w:r>
      <w:r>
        <w:rPr>
          <w:rFonts w:hint="eastAsia"/>
          <w:noProof/>
          <w:sz w:val="18"/>
        </w:rPr>
        <w:drawing>
          <wp:inline distT="0" distB="0" distL="0" distR="0" wp14:anchorId="33AFC395" wp14:editId="78EEED70">
            <wp:extent cx="1911350" cy="1911350"/>
            <wp:effectExtent l="0" t="0" r="0" b="0"/>
            <wp:docPr id="72" name="图片 72"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descr="C:\Users\lijin\AppData\Local\Microsoft\Windows\INetCache\Content.Word\08.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11350" cy="1911350"/>
                    </a:xfrm>
                    <a:prstGeom prst="rect">
                      <a:avLst/>
                    </a:prstGeom>
                    <a:noFill/>
                    <a:ln>
                      <a:noFill/>
                    </a:ln>
                  </pic:spPr>
                </pic:pic>
              </a:graphicData>
            </a:graphic>
          </wp:inline>
        </w:drawing>
      </w:r>
    </w:p>
    <w:p w:rsidR="00F810E2" w:rsidRPr="008102FA" w:rsidRDefault="00F810E2" w:rsidP="00F810E2">
      <w:pPr>
        <w:spacing w:line="240" w:lineRule="auto"/>
        <w:jc w:val="center"/>
        <w:rPr>
          <w:sz w:val="18"/>
        </w:rPr>
      </w:pPr>
      <w:r>
        <w:rPr>
          <w:rFonts w:hint="eastAsia"/>
          <w:sz w:val="18"/>
        </w:rPr>
        <w:t>图</w:t>
      </w:r>
      <w:r>
        <w:rPr>
          <w:rFonts w:hint="eastAsia"/>
          <w:sz w:val="18"/>
        </w:rPr>
        <w:t xml:space="preserve">4.3 </w:t>
      </w:r>
      <w:r>
        <w:rPr>
          <w:rFonts w:hint="eastAsia"/>
          <w:sz w:val="18"/>
        </w:rPr>
        <w:t>细节对比</w:t>
      </w:r>
      <w:r w:rsidR="003A0DDB">
        <w:rPr>
          <w:rFonts w:hint="eastAsia"/>
          <w:sz w:val="18"/>
        </w:rPr>
        <w:t xml:space="preserve"> </w:t>
      </w:r>
      <w:r w:rsidR="003A0DDB">
        <w:rPr>
          <w:rFonts w:hint="eastAsia"/>
          <w:sz w:val="18"/>
        </w:rPr>
        <w:t>左：原图</w:t>
      </w:r>
      <w:r w:rsidR="003A0DDB">
        <w:rPr>
          <w:rFonts w:hint="eastAsia"/>
          <w:sz w:val="18"/>
        </w:rPr>
        <w:t xml:space="preserve"> </w:t>
      </w:r>
      <w:r w:rsidR="003A0DDB">
        <w:rPr>
          <w:rFonts w:hint="eastAsia"/>
          <w:sz w:val="18"/>
        </w:rPr>
        <w:t>右：去噪后的图像</w:t>
      </w:r>
    </w:p>
    <w:p w:rsidR="00F810E2" w:rsidRDefault="00F810E2" w:rsidP="008102FA">
      <w:pPr>
        <w:spacing w:line="240" w:lineRule="auto"/>
        <w:jc w:val="center"/>
        <w:rPr>
          <w:sz w:val="18"/>
        </w:rPr>
      </w:pPr>
    </w:p>
    <w:p w:rsidR="008102FA" w:rsidRDefault="008102FA" w:rsidP="008102FA">
      <w:pPr>
        <w:spacing w:line="240" w:lineRule="auto"/>
        <w:jc w:val="center"/>
        <w:rPr>
          <w:sz w:val="18"/>
        </w:rPr>
      </w:pPr>
      <w:r>
        <w:rPr>
          <w:rFonts w:hint="eastAsia"/>
          <w:noProof/>
          <w:sz w:val="18"/>
        </w:rPr>
        <w:drawing>
          <wp:inline distT="0" distB="0" distL="0" distR="0">
            <wp:extent cx="1117600" cy="1117600"/>
            <wp:effectExtent l="0" t="0" r="6350" b="6350"/>
            <wp:docPr id="49" name="图片 49"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descr="C:\Users\lijin\AppData\Local\Microsoft\Windows\INetCache\Content.Word\0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14:anchorId="0389412D" wp14:editId="4396200F">
            <wp:extent cx="1117600" cy="1117600"/>
            <wp:effectExtent l="0" t="0" r="6350" b="6350"/>
            <wp:docPr id="53" name="图片 53"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descr="C:\Users\lijin\AppData\Local\Microsoft\Windows\INetCache\Content.Word\0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extent cx="1123950" cy="1123950"/>
            <wp:effectExtent l="0" t="0" r="0" b="0"/>
            <wp:docPr id="58" name="图片 58"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descr="C:\Users\lijin\AppData\Local\Microsoft\Windows\INetCache\Content.Word\0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r>
        <w:rPr>
          <w:rFonts w:hint="eastAsia"/>
          <w:noProof/>
          <w:sz w:val="18"/>
        </w:rPr>
        <w:drawing>
          <wp:inline distT="0" distB="0" distL="0" distR="0">
            <wp:extent cx="1117600" cy="1117600"/>
            <wp:effectExtent l="0" t="0" r="6350" b="6350"/>
            <wp:docPr id="63" name="图片 63"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descr="C:\Users\lijin\AppData\Local\Microsoft\Windows\INetCache\Content.Word\01.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extent cx="1104900" cy="1104900"/>
            <wp:effectExtent l="0" t="0" r="0" b="0"/>
            <wp:docPr id="50" name="图片 50"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descr="C:\Users\lijin\AppData\Local\Microsoft\Windows\INetCache\Content.Word\0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r>
        <w:rPr>
          <w:rFonts w:hint="eastAsia"/>
          <w:noProof/>
          <w:sz w:val="18"/>
        </w:rPr>
        <w:drawing>
          <wp:inline distT="0" distB="0" distL="0" distR="0" wp14:anchorId="4F65CB7F" wp14:editId="0F3C9BF6">
            <wp:extent cx="1098550" cy="1098550"/>
            <wp:effectExtent l="0" t="0" r="6350" b="6350"/>
            <wp:docPr id="55" name="图片 55"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descr="C:\Users\lijin\AppData\Local\Microsoft\Windows\INetCache\Content.Word\02.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098550" cy="1098550"/>
                    </a:xfrm>
                    <a:prstGeom prst="rect">
                      <a:avLst/>
                    </a:prstGeom>
                    <a:noFill/>
                    <a:ln>
                      <a:noFill/>
                    </a:ln>
                  </pic:spPr>
                </pic:pic>
              </a:graphicData>
            </a:graphic>
          </wp:inline>
        </w:drawing>
      </w:r>
      <w:r>
        <w:rPr>
          <w:rFonts w:hint="eastAsia"/>
          <w:noProof/>
          <w:sz w:val="18"/>
        </w:rPr>
        <w:drawing>
          <wp:inline distT="0" distB="0" distL="0" distR="0" wp14:anchorId="19329126" wp14:editId="43F72ADB">
            <wp:extent cx="1098550" cy="1098550"/>
            <wp:effectExtent l="0" t="0" r="6350" b="6350"/>
            <wp:docPr id="59" name="图片 59"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descr="C:\Users\lijin\AppData\Local\Microsoft\Windows\INetCache\Content.Word\02.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98550" cy="1098550"/>
                    </a:xfrm>
                    <a:prstGeom prst="rect">
                      <a:avLst/>
                    </a:prstGeom>
                    <a:noFill/>
                    <a:ln>
                      <a:noFill/>
                    </a:ln>
                  </pic:spPr>
                </pic:pic>
              </a:graphicData>
            </a:graphic>
          </wp:inline>
        </w:drawing>
      </w:r>
      <w:r>
        <w:rPr>
          <w:rFonts w:hint="eastAsia"/>
          <w:noProof/>
          <w:sz w:val="18"/>
        </w:rPr>
        <w:drawing>
          <wp:inline distT="0" distB="0" distL="0" distR="0">
            <wp:extent cx="1111250" cy="1111250"/>
            <wp:effectExtent l="0" t="0" r="0" b="0"/>
            <wp:docPr id="64" name="图片 64"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descr="C:\Users\lijin\AppData\Local\Microsoft\Windows\INetCache\Content.Word\0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111250" cy="1111250"/>
                    </a:xfrm>
                    <a:prstGeom prst="rect">
                      <a:avLst/>
                    </a:prstGeom>
                    <a:noFill/>
                    <a:ln>
                      <a:noFill/>
                    </a:ln>
                  </pic:spPr>
                </pic:pic>
              </a:graphicData>
            </a:graphic>
          </wp:inline>
        </w:drawing>
      </w:r>
      <w:r>
        <w:rPr>
          <w:rFonts w:hint="eastAsia"/>
          <w:noProof/>
          <w:sz w:val="18"/>
        </w:rPr>
        <w:drawing>
          <wp:inline distT="0" distB="0" distL="0" distR="0">
            <wp:extent cx="1162050" cy="1162050"/>
            <wp:effectExtent l="0" t="0" r="0" b="0"/>
            <wp:docPr id="51" name="图片 51"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descr="C:\Users\lijin\AppData\Local\Microsoft\Windows\INetCache\Content.Word\03.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68D26F7C" wp14:editId="6C0BCAF3">
            <wp:extent cx="1162050" cy="1162050"/>
            <wp:effectExtent l="0" t="0" r="0" b="0"/>
            <wp:docPr id="56" name="图片 56"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descr="C:\Users\lijin\AppData\Local\Microsoft\Windows\INetCache\Content.Word\03.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4134FF20" wp14:editId="292C5521">
            <wp:extent cx="1155700" cy="1155700"/>
            <wp:effectExtent l="0" t="0" r="6350" b="6350"/>
            <wp:docPr id="60" name="图片 60"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descr="C:\Users\lijin\AppData\Local\Microsoft\Windows\INetCache\Content.Word\03.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r w:rsidR="00D2298C">
        <w:rPr>
          <w:rFonts w:hint="eastAsia"/>
          <w:noProof/>
          <w:sz w:val="18"/>
        </w:rPr>
        <w:drawing>
          <wp:inline distT="0" distB="0" distL="0" distR="0">
            <wp:extent cx="1162050" cy="1162050"/>
            <wp:effectExtent l="0" t="0" r="0" b="0"/>
            <wp:docPr id="65" name="图片 65"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descr="C:\Users\lijin\AppData\Local\Microsoft\Windows\INetCache\Content.Word\03.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flipH="1">
                      <a:off x="0" y="0"/>
                      <a:ext cx="1162050" cy="1162050"/>
                    </a:xfrm>
                    <a:prstGeom prst="rect">
                      <a:avLst/>
                    </a:prstGeom>
                    <a:noFill/>
                    <a:ln>
                      <a:noFill/>
                    </a:ln>
                  </pic:spPr>
                </pic:pic>
              </a:graphicData>
            </a:graphic>
          </wp:inline>
        </w:drawing>
      </w:r>
      <w:r>
        <w:rPr>
          <w:rFonts w:hint="eastAsia"/>
          <w:noProof/>
          <w:sz w:val="18"/>
        </w:rPr>
        <w:drawing>
          <wp:inline distT="0" distB="0" distL="0" distR="0">
            <wp:extent cx="1162050" cy="1162050"/>
            <wp:effectExtent l="0" t="0" r="0" b="0"/>
            <wp:docPr id="52" name="图片 52"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descr="C:\Users\lijin\AppData\Local\Microsoft\Windows\INetCache\Content.Word\04.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307A8C21" wp14:editId="685E935F">
            <wp:extent cx="1155700" cy="1155700"/>
            <wp:effectExtent l="0" t="0" r="6350" b="6350"/>
            <wp:docPr id="57" name="图片 57"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descr="C:\Users\lijin\AppData\Local\Microsoft\Windows\INetCache\Content.Word\04.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r>
        <w:rPr>
          <w:rFonts w:hint="eastAsia"/>
          <w:noProof/>
          <w:sz w:val="18"/>
        </w:rPr>
        <w:drawing>
          <wp:inline distT="0" distB="0" distL="0" distR="0" wp14:anchorId="3CFB1C68" wp14:editId="087DA4B1">
            <wp:extent cx="1162050" cy="1162050"/>
            <wp:effectExtent l="0" t="0" r="0" b="0"/>
            <wp:docPr id="61" name="图片 61"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descr="C:\Users\lijin\AppData\Local\Microsoft\Windows\INetCache\Content.Word\04.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sidR="00D2298C">
        <w:rPr>
          <w:rFonts w:hint="eastAsia"/>
          <w:noProof/>
          <w:sz w:val="18"/>
        </w:rPr>
        <w:drawing>
          <wp:inline distT="0" distB="0" distL="0" distR="0">
            <wp:extent cx="1155700" cy="1155700"/>
            <wp:effectExtent l="0" t="0" r="6350" b="6350"/>
            <wp:docPr id="68" name="图片 68"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descr="C:\Users\lijin\AppData\Local\Microsoft\Windows\INetCache\Content.Word\04.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p>
    <w:p w:rsidR="008102FA" w:rsidRDefault="008102FA" w:rsidP="008102FA">
      <w:pPr>
        <w:spacing w:line="240" w:lineRule="auto"/>
        <w:jc w:val="center"/>
        <w:rPr>
          <w:sz w:val="18"/>
        </w:rPr>
      </w:pPr>
      <w:r>
        <w:rPr>
          <w:rFonts w:hint="eastAsia"/>
          <w:sz w:val="18"/>
        </w:rPr>
        <w:t>图</w:t>
      </w:r>
      <w:r w:rsidR="00F810E2">
        <w:rPr>
          <w:rFonts w:hint="eastAsia"/>
          <w:sz w:val="18"/>
        </w:rPr>
        <w:t>4.4</w:t>
      </w:r>
      <w:r>
        <w:rPr>
          <w:rFonts w:hint="eastAsia"/>
          <w:sz w:val="18"/>
        </w:rPr>
        <w:t xml:space="preserve"> </w:t>
      </w:r>
      <w:r>
        <w:rPr>
          <w:rFonts w:hint="eastAsia"/>
          <w:sz w:val="18"/>
        </w:rPr>
        <w:t>包含噪声原图</w:t>
      </w:r>
      <w:r w:rsidR="00D2298C">
        <w:rPr>
          <w:rFonts w:hint="eastAsia"/>
          <w:sz w:val="18"/>
        </w:rPr>
        <w:t>、</w:t>
      </w:r>
      <w:r>
        <w:rPr>
          <w:rFonts w:hint="eastAsia"/>
          <w:sz w:val="18"/>
        </w:rPr>
        <w:t>使用</w:t>
      </w:r>
      <w:r>
        <w:rPr>
          <w:rFonts w:hint="eastAsia"/>
          <w:sz w:val="18"/>
        </w:rPr>
        <w:t>CNN</w:t>
      </w:r>
      <w:r>
        <w:rPr>
          <w:rFonts w:hint="eastAsia"/>
          <w:sz w:val="18"/>
        </w:rPr>
        <w:t>去噪</w:t>
      </w:r>
      <w:r w:rsidR="00D2298C">
        <w:rPr>
          <w:rFonts w:hint="eastAsia"/>
          <w:sz w:val="18"/>
        </w:rPr>
        <w:t>、</w:t>
      </w:r>
      <w:r>
        <w:rPr>
          <w:rFonts w:hint="eastAsia"/>
          <w:sz w:val="18"/>
        </w:rPr>
        <w:t>BM</w:t>
      </w:r>
      <w:r>
        <w:rPr>
          <w:sz w:val="18"/>
        </w:rPr>
        <w:t>3</w:t>
      </w:r>
      <w:r>
        <w:rPr>
          <w:rFonts w:hint="eastAsia"/>
          <w:sz w:val="18"/>
        </w:rPr>
        <w:t>D</w:t>
      </w:r>
      <w:r>
        <w:rPr>
          <w:rFonts w:hint="eastAsia"/>
          <w:sz w:val="18"/>
        </w:rPr>
        <w:t>去噪</w:t>
      </w:r>
      <w:r w:rsidR="00D2298C">
        <w:rPr>
          <w:rFonts w:hint="eastAsia"/>
          <w:sz w:val="18"/>
        </w:rPr>
        <w:t>、</w:t>
      </w:r>
      <w:r>
        <w:rPr>
          <w:rFonts w:hint="eastAsia"/>
          <w:sz w:val="18"/>
        </w:rPr>
        <w:t>平均滤波去噪对比</w:t>
      </w:r>
      <w:r w:rsidR="00D2298C">
        <w:rPr>
          <w:rFonts w:hint="eastAsia"/>
          <w:sz w:val="18"/>
        </w:rPr>
        <w:t>。</w:t>
      </w:r>
    </w:p>
    <w:p w:rsidR="00D2298C" w:rsidRDefault="00D2298C" w:rsidP="008102FA">
      <w:pPr>
        <w:spacing w:line="240" w:lineRule="auto"/>
        <w:jc w:val="center"/>
        <w:rPr>
          <w:sz w:val="18"/>
        </w:rPr>
      </w:pPr>
      <w:r>
        <w:rPr>
          <w:rFonts w:hint="eastAsia"/>
          <w:sz w:val="18"/>
        </w:rPr>
        <w:t>从左到右分别为包含噪声原图、使用</w:t>
      </w:r>
      <w:r>
        <w:rPr>
          <w:rFonts w:hint="eastAsia"/>
          <w:sz w:val="18"/>
        </w:rPr>
        <w:t>CNN</w:t>
      </w:r>
      <w:r>
        <w:rPr>
          <w:rFonts w:hint="eastAsia"/>
          <w:sz w:val="18"/>
        </w:rPr>
        <w:t>去噪、</w:t>
      </w:r>
      <w:r>
        <w:rPr>
          <w:rFonts w:hint="eastAsia"/>
          <w:sz w:val="18"/>
        </w:rPr>
        <w:t>BM</w:t>
      </w:r>
      <w:r>
        <w:rPr>
          <w:sz w:val="18"/>
        </w:rPr>
        <w:t>3</w:t>
      </w:r>
      <w:r>
        <w:rPr>
          <w:rFonts w:hint="eastAsia"/>
          <w:sz w:val="18"/>
        </w:rPr>
        <w:t>D</w:t>
      </w:r>
      <w:r>
        <w:rPr>
          <w:rFonts w:hint="eastAsia"/>
          <w:sz w:val="18"/>
        </w:rPr>
        <w:t>去噪、平均滤波去噪</w:t>
      </w:r>
    </w:p>
    <w:p w:rsidR="002E51F8" w:rsidRDefault="00D956D7" w:rsidP="00D956D7">
      <w:pPr>
        <w:rPr>
          <w:rFonts w:hint="eastAsia"/>
        </w:rPr>
      </w:pPr>
      <w:r>
        <w:rPr>
          <w:rFonts w:hint="eastAsia"/>
        </w:rPr>
        <w:t>表</w:t>
      </w:r>
      <w:r>
        <w:rPr>
          <w:rFonts w:hint="eastAsia"/>
        </w:rPr>
        <w:t>4.1</w:t>
      </w:r>
      <w:r>
        <w:rPr>
          <w:rFonts w:hint="eastAsia"/>
        </w:rPr>
        <w:t>为展示了算法最终的去噪效果</w:t>
      </w:r>
      <w:r w:rsidR="00891D35">
        <w:rPr>
          <w:rFonts w:hint="eastAsia"/>
        </w:rPr>
        <w:t>。本测试中固定高斯噪声水平</w:t>
      </w:r>
      <w:r w:rsidR="00891D35" w:rsidRPr="00AD0631">
        <w:rPr>
          <w:position w:val="-6"/>
        </w:rPr>
        <w:object w:dxaOrig="700" w:dyaOrig="279">
          <v:shape id="_x0000_i1462" type="#_x0000_t75" style="width:34.9pt;height:14.2pt" o:ole="">
            <v:imagedata r:id="rId154" o:title=""/>
          </v:shape>
          <o:OLEObject Type="Embed" ProgID="Equation.DSMT4" ShapeID="_x0000_i1462" DrawAspect="Content" ObjectID="_1556698445" r:id="rId155"/>
        </w:object>
      </w:r>
      <w:r>
        <w:rPr>
          <w:rFonts w:hint="eastAsia"/>
        </w:rPr>
        <w:t>。首先，由于本文所提出算法同时追求去噪效果以及高性能，使用网络较为简单。在这种较为简单的</w:t>
      </w:r>
      <w:r w:rsidR="002E51F8">
        <w:rPr>
          <w:rFonts w:hint="eastAsia"/>
        </w:rPr>
        <w:t>网路下，仍能够具有与</w:t>
      </w:r>
      <w:r w:rsidR="002E51F8">
        <w:rPr>
          <w:rFonts w:hint="eastAsia"/>
        </w:rPr>
        <w:t>BM</w:t>
      </w:r>
      <w:r w:rsidR="002E51F8">
        <w:t>3D</w:t>
      </w:r>
      <w:r w:rsidR="002E51F8">
        <w:rPr>
          <w:rFonts w:hint="eastAsia"/>
        </w:rPr>
        <w:t>算法相当的去噪性能，这表现了卷积</w:t>
      </w:r>
      <w:r w:rsidR="002E51F8">
        <w:rPr>
          <w:rFonts w:hint="eastAsia"/>
        </w:rPr>
        <w:lastRenderedPageBreak/>
        <w:t>神经网络的巨大潜力。图</w:t>
      </w:r>
      <w:r w:rsidR="002E51F8">
        <w:rPr>
          <w:rFonts w:hint="eastAsia"/>
        </w:rPr>
        <w:t>4.2</w:t>
      </w:r>
      <w:r w:rsidR="002E51F8">
        <w:rPr>
          <w:rFonts w:hint="eastAsia"/>
        </w:rPr>
        <w:t>展示了几种算法的运行时间对比。得益于强大的</w:t>
      </w:r>
      <w:r w:rsidR="002E51F8">
        <w:rPr>
          <w:rFonts w:hint="eastAsia"/>
        </w:rPr>
        <w:t>GPU</w:t>
      </w:r>
      <w:r w:rsidR="002E51F8">
        <w:rPr>
          <w:rFonts w:hint="eastAsia"/>
        </w:rPr>
        <w:t>并行运算性能，本文提出卷积网络算法对于</w:t>
      </w:r>
      <w:r w:rsidR="002E51F8">
        <w:rPr>
          <w:rFonts w:hint="eastAsia"/>
        </w:rPr>
        <w:t>BM</w:t>
      </w:r>
      <w:r w:rsidR="002E51F8">
        <w:t>3</w:t>
      </w:r>
      <w:r w:rsidR="002E51F8">
        <w:rPr>
          <w:rFonts w:hint="eastAsia"/>
        </w:rPr>
        <w:t>D</w:t>
      </w:r>
      <w:r w:rsidR="002E51F8">
        <w:rPr>
          <w:rFonts w:hint="eastAsia"/>
        </w:rPr>
        <w:t>算法拥有了几十倍的性能提升</w:t>
      </w:r>
      <w:r w:rsidR="00102A74">
        <w:rPr>
          <w:rFonts w:hint="eastAsia"/>
        </w:rPr>
        <w:t>。而该对比分别基于</w:t>
      </w:r>
      <w:r w:rsidR="00102A74">
        <w:rPr>
          <w:rFonts w:hint="eastAsia"/>
        </w:rPr>
        <w:t>CPU</w:t>
      </w:r>
      <w:r w:rsidR="00102A74">
        <w:rPr>
          <w:rFonts w:hint="eastAsia"/>
        </w:rPr>
        <w:t>以及</w:t>
      </w:r>
      <w:r w:rsidR="00102A74">
        <w:rPr>
          <w:rFonts w:hint="eastAsia"/>
        </w:rPr>
        <w:t>GPU</w:t>
      </w:r>
      <w:r w:rsidR="00102A74">
        <w:rPr>
          <w:rFonts w:hint="eastAsia"/>
        </w:rPr>
        <w:t>，这样的对比难以体现出算法的高性能。故我们又指定使用</w:t>
      </w:r>
      <w:r w:rsidR="00102A74">
        <w:rPr>
          <w:rFonts w:hint="eastAsia"/>
        </w:rPr>
        <w:t>CPU</w:t>
      </w:r>
      <w:r w:rsidR="00102A74">
        <w:rPr>
          <w:rFonts w:hint="eastAsia"/>
        </w:rPr>
        <w:t>进行运算，结果仍然表现出了不俗的性能。</w:t>
      </w:r>
      <w:r w:rsidR="002E51F8">
        <w:rPr>
          <w:rFonts w:hint="eastAsia"/>
        </w:rPr>
        <w:t>考虑到该算法能够获得与</w:t>
      </w:r>
      <w:r w:rsidR="002E51F8">
        <w:rPr>
          <w:rFonts w:hint="eastAsia"/>
        </w:rPr>
        <w:t>BM3D</w:t>
      </w:r>
      <w:r w:rsidR="002E51F8">
        <w:rPr>
          <w:rFonts w:hint="eastAsia"/>
        </w:rPr>
        <w:t>相近的去噪性能，可见，实验结果是令人欣慰的</w:t>
      </w:r>
      <w:r w:rsidR="00102A74">
        <w:rPr>
          <w:rFonts w:hint="eastAsia"/>
        </w:rPr>
        <w:t>。</w:t>
      </w:r>
    </w:p>
    <w:p w:rsidR="004A632C" w:rsidRDefault="004A632C" w:rsidP="008102FA">
      <w:pPr>
        <w:spacing w:line="240" w:lineRule="auto"/>
        <w:jc w:val="center"/>
        <w:rPr>
          <w:rFonts w:hint="eastAsia"/>
          <w:sz w:val="18"/>
        </w:rPr>
      </w:pPr>
    </w:p>
    <w:tbl>
      <w:tblPr>
        <w:tblStyle w:val="af2"/>
        <w:tblW w:w="4674" w:type="dxa"/>
        <w:jc w:val="center"/>
        <w:tblLook w:val="04A0" w:firstRow="1" w:lastRow="0" w:firstColumn="1" w:lastColumn="0" w:noHBand="0" w:noVBand="1"/>
      </w:tblPr>
      <w:tblGrid>
        <w:gridCol w:w="1071"/>
        <w:gridCol w:w="1491"/>
        <w:gridCol w:w="1424"/>
        <w:gridCol w:w="1491"/>
      </w:tblGrid>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宋体" w:hAnsi="宋体" w:cs="宋体"/>
                <w:kern w:val="0"/>
                <w:sz w:val="20"/>
                <w:szCs w:val="24"/>
              </w:rPr>
            </w:pPr>
            <w:r>
              <w:rPr>
                <w:rFonts w:ascii="等线" w:eastAsia="等线" w:hAnsi="等线" w:cs="宋体" w:hint="eastAsia"/>
                <w:color w:val="000000"/>
                <w:kern w:val="0"/>
                <w:sz w:val="22"/>
                <w:szCs w:val="22"/>
              </w:rPr>
              <w:t>PSNR/dB</w:t>
            </w:r>
          </w:p>
        </w:tc>
        <w:tc>
          <w:tcPr>
            <w:tcW w:w="1238"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CNN</w:t>
            </w:r>
          </w:p>
        </w:tc>
        <w:tc>
          <w:tcPr>
            <w:tcW w:w="1238"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proofErr w:type="spellStart"/>
            <w:r w:rsidRPr="004A632C">
              <w:rPr>
                <w:rFonts w:ascii="等线" w:eastAsia="等线" w:hAnsi="等线" w:cs="宋体" w:hint="eastAsia"/>
                <w:color w:val="000000"/>
                <w:kern w:val="0"/>
                <w:sz w:val="22"/>
                <w:szCs w:val="22"/>
              </w:rPr>
              <w:t>NR_mean</w:t>
            </w:r>
            <w:proofErr w:type="spellEnd"/>
          </w:p>
        </w:tc>
        <w:tc>
          <w:tcPr>
            <w:tcW w:w="1238"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BM3D</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01.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1.2471955</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25.27015454</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1.38458131</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02.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3.28404097</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29.90750673</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4.36705262</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03.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1.73267806</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26.13832255</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2.1100512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04.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1.0674927</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27.51529365</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0.55176983</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05.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1.5934707</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26.90759667</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1.22319071</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06.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0.77772792</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25.18810662</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0.62883149</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07.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1.09174824</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25.70649449</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0.9522241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08.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5.25528124</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0.6053586</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3.8037007</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09.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0.10060597</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24.6950151</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2.3501116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10.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1.45166937</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28.11878812</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1.74215176</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11.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1.52627494</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28.90883703</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1.58416244</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12.png</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31.27141109</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color w:val="000000"/>
                <w:kern w:val="0"/>
                <w:sz w:val="22"/>
                <w:szCs w:val="22"/>
              </w:rPr>
            </w:pPr>
            <w:r w:rsidRPr="004A632C">
              <w:rPr>
                <w:rFonts w:ascii="等线" w:eastAsia="等线" w:hAnsi="等线" w:cs="宋体" w:hint="eastAsia"/>
                <w:color w:val="000000"/>
                <w:kern w:val="0"/>
                <w:sz w:val="22"/>
                <w:szCs w:val="22"/>
              </w:rPr>
              <w:t>28.01088329</w:t>
            </w:r>
          </w:p>
        </w:tc>
        <w:tc>
          <w:tcPr>
            <w:tcW w:w="1238" w:type="dxa"/>
            <w:noWrap/>
            <w:hideMark/>
          </w:tcPr>
          <w:p w:rsidR="004A632C" w:rsidRPr="004A632C" w:rsidRDefault="004A632C" w:rsidP="004A632C">
            <w:pPr>
              <w:widowControl/>
              <w:spacing w:line="240" w:lineRule="auto"/>
              <w:jc w:val="right"/>
              <w:rPr>
                <w:rFonts w:ascii="等线" w:eastAsia="等线" w:hAnsi="等线" w:cs="宋体" w:hint="eastAsia"/>
                <w:b/>
                <w:color w:val="000000"/>
                <w:kern w:val="0"/>
                <w:sz w:val="22"/>
                <w:szCs w:val="22"/>
              </w:rPr>
            </w:pPr>
            <w:r w:rsidRPr="004A632C">
              <w:rPr>
                <w:rFonts w:ascii="等线" w:eastAsia="等线" w:hAnsi="等线" w:cs="宋体" w:hint="eastAsia"/>
                <w:b/>
                <w:color w:val="000000"/>
                <w:kern w:val="0"/>
                <w:sz w:val="22"/>
                <w:szCs w:val="22"/>
              </w:rPr>
              <w:t>31.62153288</w:t>
            </w:r>
          </w:p>
        </w:tc>
      </w:tr>
    </w:tbl>
    <w:p w:rsidR="005E0186" w:rsidRDefault="004A632C" w:rsidP="004A632C">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4.1 </w:t>
      </w:r>
      <w:r>
        <w:rPr>
          <w:rFonts w:hint="eastAsia"/>
          <w:sz w:val="18"/>
          <w:shd w:val="clear" w:color="auto" w:fill="FFFFFF"/>
        </w:rPr>
        <w:t>去噪最终峰值信噪比（</w:t>
      </w:r>
      <w:r>
        <w:rPr>
          <w:rFonts w:hint="eastAsia"/>
          <w:sz w:val="18"/>
          <w:shd w:val="clear" w:color="auto" w:fill="FFFFFF"/>
        </w:rPr>
        <w:t>PSNR</w:t>
      </w:r>
      <w:r>
        <w:rPr>
          <w:rFonts w:hint="eastAsia"/>
          <w:sz w:val="18"/>
          <w:shd w:val="clear" w:color="auto" w:fill="FFFFFF"/>
        </w:rPr>
        <w:t>）对比</w:t>
      </w:r>
    </w:p>
    <w:p w:rsidR="00425F92" w:rsidRDefault="00425F92" w:rsidP="004A632C">
      <w:pPr>
        <w:jc w:val="center"/>
        <w:rPr>
          <w:rFonts w:hint="eastAsia"/>
          <w:sz w:val="18"/>
          <w:shd w:val="clear" w:color="auto" w:fill="FFFFFF"/>
        </w:rPr>
      </w:pPr>
    </w:p>
    <w:tbl>
      <w:tblPr>
        <w:tblStyle w:val="af2"/>
        <w:tblW w:w="4800" w:type="dxa"/>
        <w:jc w:val="center"/>
        <w:tblLook w:val="04A0" w:firstRow="1" w:lastRow="0" w:firstColumn="1" w:lastColumn="0" w:noHBand="0" w:noVBand="1"/>
      </w:tblPr>
      <w:tblGrid>
        <w:gridCol w:w="960"/>
        <w:gridCol w:w="960"/>
        <w:gridCol w:w="1207"/>
        <w:gridCol w:w="1124"/>
        <w:gridCol w:w="960"/>
      </w:tblGrid>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时间/s</w:t>
            </w:r>
          </w:p>
        </w:tc>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CNN</w:t>
            </w:r>
          </w:p>
        </w:tc>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CNN(CPU)</w:t>
            </w:r>
          </w:p>
        </w:tc>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proofErr w:type="spellStart"/>
            <w:r w:rsidRPr="00425F92">
              <w:rPr>
                <w:rFonts w:ascii="等线" w:eastAsia="等线" w:hAnsi="等线" w:cs="宋体" w:hint="eastAsia"/>
                <w:color w:val="000000"/>
                <w:kern w:val="0"/>
                <w:sz w:val="22"/>
                <w:szCs w:val="22"/>
              </w:rPr>
              <w:t>NR_mean</w:t>
            </w:r>
            <w:proofErr w:type="spellEnd"/>
          </w:p>
        </w:tc>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BM3D</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1.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201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2.135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14.96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2.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199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236</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2.094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15.4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3.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200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2.079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15.0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4.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202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234</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2.200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14.4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5.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203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226</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2.169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14.6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6.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202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226</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2.116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14.38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7.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196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2.519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14.48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8.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446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88</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8.833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31.15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9.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449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961</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9.006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29.75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10.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447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896</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9.030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29.04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11.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448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875</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8.907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35.26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12.png</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b/>
                <w:color w:val="000000"/>
                <w:kern w:val="0"/>
                <w:sz w:val="22"/>
                <w:szCs w:val="22"/>
              </w:rPr>
            </w:pPr>
            <w:r w:rsidRPr="00425F92">
              <w:rPr>
                <w:rFonts w:ascii="等线" w:eastAsia="等线" w:hAnsi="等线" w:cs="宋体" w:hint="eastAsia"/>
                <w:b/>
                <w:color w:val="000000"/>
                <w:kern w:val="0"/>
                <w:sz w:val="22"/>
                <w:szCs w:val="22"/>
              </w:rPr>
              <w:t xml:space="preserve">0.442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0.882</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8.569 </w:t>
            </w:r>
          </w:p>
        </w:tc>
        <w:tc>
          <w:tcPr>
            <w:tcW w:w="960" w:type="dxa"/>
            <w:noWrap/>
            <w:hideMark/>
          </w:tcPr>
          <w:p w:rsidR="00425F92" w:rsidRPr="00425F92" w:rsidRDefault="00425F92" w:rsidP="00425F92">
            <w:pPr>
              <w:widowControl/>
              <w:spacing w:line="240" w:lineRule="auto"/>
              <w:jc w:val="right"/>
              <w:rPr>
                <w:rFonts w:ascii="等线" w:eastAsia="等线" w:hAnsi="等线" w:cs="宋体" w:hint="eastAsia"/>
                <w:color w:val="000000"/>
                <w:kern w:val="0"/>
                <w:sz w:val="22"/>
                <w:szCs w:val="22"/>
              </w:rPr>
            </w:pPr>
            <w:r w:rsidRPr="00425F92">
              <w:rPr>
                <w:rFonts w:ascii="等线" w:eastAsia="等线" w:hAnsi="等线" w:cs="宋体" w:hint="eastAsia"/>
                <w:color w:val="000000"/>
                <w:kern w:val="0"/>
                <w:sz w:val="22"/>
                <w:szCs w:val="22"/>
              </w:rPr>
              <w:t xml:space="preserve">30.84 </w:t>
            </w:r>
          </w:p>
        </w:tc>
      </w:tr>
    </w:tbl>
    <w:p w:rsidR="004A632C" w:rsidRDefault="004A632C" w:rsidP="00425F92">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 4.2 </w:t>
      </w:r>
      <w:r>
        <w:rPr>
          <w:rFonts w:hint="eastAsia"/>
          <w:sz w:val="18"/>
          <w:shd w:val="clear" w:color="auto" w:fill="FFFFFF"/>
        </w:rPr>
        <w:t>去噪算法运行时间对比</w:t>
      </w:r>
    </w:p>
    <w:p w:rsidR="006B18EA" w:rsidRDefault="006B18EA" w:rsidP="00425F92">
      <w:pPr>
        <w:jc w:val="center"/>
        <w:rPr>
          <w:sz w:val="18"/>
          <w:shd w:val="clear" w:color="auto" w:fill="FFFFFF"/>
        </w:rPr>
      </w:pPr>
    </w:p>
    <w:p w:rsidR="006B18EA" w:rsidRDefault="006B18EA" w:rsidP="006B18EA">
      <w:pPr>
        <w:spacing w:line="240" w:lineRule="auto"/>
        <w:jc w:val="center"/>
        <w:rPr>
          <w:rFonts w:hint="eastAsia"/>
          <w:sz w:val="16"/>
          <w:shd w:val="clear" w:color="auto" w:fill="FFFFFF"/>
        </w:rPr>
      </w:pPr>
    </w:p>
    <w:p w:rsidR="00DF2467" w:rsidRDefault="00DF2467" w:rsidP="006B18EA">
      <w:pPr>
        <w:spacing w:line="240" w:lineRule="auto"/>
        <w:jc w:val="center"/>
        <w:rPr>
          <w:sz w:val="16"/>
          <w:shd w:val="clear" w:color="auto" w:fill="FFFFFF"/>
        </w:rPr>
      </w:pPr>
      <w:r>
        <w:rPr>
          <w:noProof/>
          <w:sz w:val="16"/>
          <w:shd w:val="clear" w:color="auto" w:fill="FFFFFF"/>
        </w:rPr>
        <w:lastRenderedPageBreak/>
        <w:drawing>
          <wp:inline distT="0" distB="0" distL="0" distR="0">
            <wp:extent cx="1080000" cy="1080000"/>
            <wp:effectExtent l="0" t="0" r="6350" b="6350"/>
            <wp:docPr id="83" name="图片 83" descr="C:\Users\lijin\AppData\Local\Microsoft\Windows\INetCache\Content.Word\len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lijin\AppData\Local\Microsoft\Windows\INetCache\Content.Word\lena_6.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6" name="图片 96" descr="C:\Users\lijin\AppData\Local\Microsoft\Windows\INetCache\Content.Word\len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lijin\AppData\Local\Microsoft\Windows\INetCache\Content.Word\lena_6.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3" name="图片 123" descr="C:\Users\lijin\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lijin\AppData\Local\Microsoft\Windows\INetCache\Content.Word\6.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4" name="图片 134" descr="C:\Users\lijin\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lijin\AppData\Local\Microsoft\Windows\INetCache\Content.Word\6.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4" name="图片 84" descr="C:\Users\lijin\AppData\Local\Microsoft\Windows\INetCache\Content.Word\lena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lijin\AppData\Local\Microsoft\Windows\INetCache\Content.Word\lena_8.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8" name="图片 98" descr="C:\Users\lijin\AppData\Local\Microsoft\Windows\INetCache\Content.Word\lena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lijin\AppData\Local\Microsoft\Windows\INetCache\Content.Word\lena_8.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4" name="图片 124" descr="C:\Users\lijin\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lijin\AppData\Local\Microsoft\Windows\INetCache\Content.Word\8.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5" name="图片 135" descr="C:\Users\lijin\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lijin\AppData\Local\Microsoft\Windows\INetCache\Content.Word\8.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5" name="图片 85" descr="C:\Users\lijin\AppData\Local\Microsoft\Windows\INetCache\Content.Word\lena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lijin\AppData\Local\Microsoft\Windows\INetCache\Content.Word\lena_1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9" name="图片 99" descr="C:\Users\lijin\AppData\Local\Microsoft\Windows\INetCache\Content.Word\lena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lijin\AppData\Local\Microsoft\Windows\INetCache\Content.Word\lena_10.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5" name="图片 125"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lijin\AppData\Local\Microsoft\Windows\INetCache\Content.Word\10.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6" name="图片 136"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lijin\AppData\Local\Microsoft\Windows\INetCache\Content.Word\10.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6" name="图片 86" descr="C:\Users\lijin\AppData\Local\Microsoft\Windows\INetCache\Content.Word\lena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lijin\AppData\Local\Microsoft\Windows\INetCache\Content.Word\lena_12.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0" name="图片 100" descr="C:\Users\lijin\AppData\Local\Microsoft\Windows\INetCache\Content.Word\lena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lijin\AppData\Local\Microsoft\Windows\INetCache\Content.Word\lena_12.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6" name="图片 126"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lijin\AppData\Local\Microsoft\Windows\INetCache\Content.Word\12.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7" name="图片 137"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lijin\AppData\Local\Microsoft\Windows\INetCache\Content.Word\12.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7" name="图片 87" descr="C:\Users\lijin\AppData\Local\Microsoft\Windows\INetCache\Content.Word\lena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lijin\AppData\Local\Microsoft\Windows\INetCache\Content.Word\lena_14.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1" name="图片 101" descr="C:\Users\lijin\AppData\Local\Microsoft\Windows\INetCache\Content.Word\lena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lijin\AppData\Local\Microsoft\Windows\INetCache\Content.Word\lena_14.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7" name="图片 127" descr="C:\Users\lijin\AppData\Local\Microsoft\Windows\INetCache\Content.Wor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lijin\AppData\Local\Microsoft\Windows\INetCache\Content.Word\14.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8" name="图片 138" descr="C:\Users\lijin\AppData\Local\Microsoft\Windows\INetCache\Content.Wor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lijin\AppData\Local\Microsoft\Windows\INetCache\Content.Word\14.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8" name="图片 88" descr="C:\Users\lijin\AppData\Local\Microsoft\Windows\INetCache\Content.Word\lena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lijin\AppData\Local\Microsoft\Windows\INetCache\Content.Word\lena_16.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2" name="图片 102" descr="C:\Users\lijin\AppData\Local\Microsoft\Windows\INetCache\Content.Word\lena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lijin\AppData\Local\Microsoft\Windows\INetCache\Content.Word\lena_16.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8" name="图片 128" descr="C:\Users\lijin\AppData\Local\Microsoft\Windows\INetCache\Content.Word\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lijin\AppData\Local\Microsoft\Windows\INetCache\Content.Word\16.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9" name="图片 139" descr="C:\Users\lijin\AppData\Local\Microsoft\Windows\INetCache\Content.Word\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lijin\AppData\Local\Microsoft\Windows\INetCache\Content.Word\16.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9" name="图片 89" descr="C:\Users\lijin\AppData\Local\Microsoft\Windows\INetCache\Content.Word\lena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lijin\AppData\Local\Microsoft\Windows\INetCache\Content.Word\lena_18.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4" name="图片 104" descr="C:\Users\lijin\AppData\Local\Microsoft\Windows\INetCache\Content.Word\lena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lijin\AppData\Local\Microsoft\Windows\INetCache\Content.Word\lena_18.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9" name="图片 129" descr="C:\Users\lijin\AppData\Local\Microsoft\Windows\INetCache\Content.Word\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lijin\AppData\Local\Microsoft\Windows\INetCache\Content.Word\18.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0" name="图片 140" descr="C:\Users\lijin\AppData\Local\Microsoft\Windows\INetCache\Content.Word\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lijin\AppData\Local\Microsoft\Windows\INetCache\Content.Word\18.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lastRenderedPageBreak/>
        <w:drawing>
          <wp:inline distT="0" distB="0" distL="0" distR="0">
            <wp:extent cx="1080000" cy="1080000"/>
            <wp:effectExtent l="0" t="0" r="6350" b="6350"/>
            <wp:docPr id="90" name="图片 90" descr="C:\Users\lijin\AppData\Local\Microsoft\Windows\INetCache\Content.Word\lena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lijin\AppData\Local\Microsoft\Windows\INetCache\Content.Word\lena_20.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5" name="图片 105" descr="C:\Users\lijin\AppData\Local\Microsoft\Windows\INetCache\Content.Word\lena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lijin\AppData\Local\Microsoft\Windows\INetCache\Content.Word\lena_20.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0" name="图片 130" descr="C:\Users\lijin\AppData\Local\Microsoft\Windows\INetCache\Content.Word\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lijin\AppData\Local\Microsoft\Windows\INetCache\Content.Word\20.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1" name="图片 141" descr="C:\Users\lijin\AppData\Local\Microsoft\Windows\INetCache\Content.Word\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lijin\AppData\Local\Microsoft\Windows\INetCache\Content.Word\20.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1" name="图片 91" descr="C:\Users\lijin\AppData\Local\Microsoft\Windows\INetCache\Content.Word\lena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lijin\AppData\Local\Microsoft\Windows\INetCache\Content.Word\lena_22.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7" name="图片 107" descr="C:\Users\lijin\AppData\Local\Microsoft\Windows\INetCache\Content.Word\lena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lijin\AppData\Local\Microsoft\Windows\INetCache\Content.Word\lena_22.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1" name="图片 131" descr="C:\Users\lijin\AppData\Local\Microsoft\Windows\INetCache\Content.Word\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lijin\AppData\Local\Microsoft\Windows\INetCache\Content.Word\22.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2" name="图片 142" descr="C:\Users\lijin\AppData\Local\Microsoft\Windows\INetCache\Content.Word\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lijin\AppData\Local\Microsoft\Windows\INetCache\Content.Word\22.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2" name="图片 92" descr="C:\Users\lijin\AppData\Local\Microsoft\Windows\INetCache\Content.Word\lena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lijin\AppData\Local\Microsoft\Windows\INetCache\Content.Word\lena_24.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8" name="图片 108" descr="C:\Users\lijin\AppData\Local\Microsoft\Windows\INetCache\Content.Word\lena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lijin\AppData\Local\Microsoft\Windows\INetCache\Content.Word\lena_24.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2" name="图片 132" descr="C:\Users\lijin\AppData\Local\Microsoft\Windows\INetCache\Content.Word\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lijin\AppData\Local\Microsoft\Windows\INetCache\Content.Word\24.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3" name="图片 143" descr="C:\Users\lijin\AppData\Local\Microsoft\Windows\INetCache\Content.Word\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lijin\AppData\Local\Microsoft\Windows\INetCache\Content.Word\24.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3" name="图片 93" descr="C:\Users\lijin\AppData\Local\Microsoft\Windows\INetCache\Content.Word\lena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jin\AppData\Local\Microsoft\Windows\INetCache\Content.Word\lena_26.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9" name="图片 109" descr="C:\Users\lijin\AppData\Local\Microsoft\Windows\INetCache\Content.Word\lena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lijin\AppData\Local\Microsoft\Windows\INetCache\Content.Word\lena_26.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3" name="图片 133" descr="C:\Users\lijin\AppData\Local\Microsoft\Windows\INetCache\Content.Word\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lijin\AppData\Local\Microsoft\Windows\INetCache\Content.Word\26.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4" name="图片 144" descr="C:\Users\lijin\AppData\Local\Microsoft\Windows\INetCache\Content.Word\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lijin\AppData\Local\Microsoft\Windows\INetCache\Content.Word\26.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Pr="00DF2467" w:rsidRDefault="00C7434E" w:rsidP="006B18EA">
      <w:pPr>
        <w:spacing w:line="240" w:lineRule="auto"/>
        <w:jc w:val="center"/>
        <w:rPr>
          <w:rFonts w:hint="eastAsia"/>
          <w:sz w:val="16"/>
          <w:shd w:val="clear" w:color="auto" w:fill="FFFFFF"/>
        </w:rPr>
      </w:pPr>
      <w:r>
        <w:rPr>
          <w:rFonts w:hint="eastAsia"/>
          <w:sz w:val="16"/>
          <w:shd w:val="clear" w:color="auto" w:fill="FFFFFF"/>
        </w:rPr>
        <w:t>包含噪声图</w:t>
      </w:r>
      <w:r>
        <w:rPr>
          <w:rFonts w:hint="eastAsia"/>
          <w:sz w:val="16"/>
          <w:shd w:val="clear" w:color="auto" w:fill="FFFFFF"/>
        </w:rPr>
        <w:t xml:space="preserve">   </w:t>
      </w:r>
      <w:r>
        <w:rPr>
          <w:sz w:val="16"/>
          <w:shd w:val="clear" w:color="auto" w:fill="FFFFFF"/>
        </w:rPr>
        <w:t xml:space="preserve">             </w:t>
      </w:r>
      <w:r>
        <w:rPr>
          <w:rFonts w:hint="eastAsia"/>
          <w:sz w:val="16"/>
          <w:shd w:val="clear" w:color="auto" w:fill="FFFFFF"/>
        </w:rPr>
        <w:t>CNN</w:t>
      </w:r>
      <w:r>
        <w:rPr>
          <w:sz w:val="16"/>
          <w:shd w:val="clear" w:color="auto" w:fill="FFFFFF"/>
        </w:rPr>
        <w:t xml:space="preserve">                 </w:t>
      </w:r>
      <w:r>
        <w:rPr>
          <w:rFonts w:hint="eastAsia"/>
          <w:sz w:val="16"/>
          <w:shd w:val="clear" w:color="auto" w:fill="FFFFFF"/>
        </w:rPr>
        <w:t>BM</w:t>
      </w:r>
      <w:r>
        <w:rPr>
          <w:sz w:val="16"/>
          <w:shd w:val="clear" w:color="auto" w:fill="FFFFFF"/>
        </w:rPr>
        <w:t>3</w:t>
      </w:r>
      <w:r>
        <w:rPr>
          <w:rFonts w:hint="eastAsia"/>
          <w:sz w:val="16"/>
          <w:shd w:val="clear" w:color="auto" w:fill="FFFFFF"/>
        </w:rPr>
        <w:t>D-</w:t>
      </w:r>
      <w:r>
        <w:rPr>
          <w:sz w:val="16"/>
          <w:shd w:val="clear" w:color="auto" w:fill="FFFFFF"/>
        </w:rPr>
        <w:t xml:space="preserve">10          </w:t>
      </w:r>
      <w:r>
        <w:rPr>
          <w:sz w:val="16"/>
          <w:shd w:val="clear" w:color="auto" w:fill="FFFFFF"/>
        </w:rPr>
        <w:tab/>
      </w:r>
      <w:r>
        <w:rPr>
          <w:rFonts w:hint="eastAsia"/>
          <w:sz w:val="16"/>
          <w:shd w:val="clear" w:color="auto" w:fill="FFFFFF"/>
        </w:rPr>
        <w:t>BM</w:t>
      </w:r>
      <w:r>
        <w:rPr>
          <w:sz w:val="16"/>
          <w:shd w:val="clear" w:color="auto" w:fill="FFFFFF"/>
        </w:rPr>
        <w:t>3</w:t>
      </w:r>
      <w:r>
        <w:rPr>
          <w:rFonts w:hint="eastAsia"/>
          <w:sz w:val="16"/>
          <w:shd w:val="clear" w:color="auto" w:fill="FFFFFF"/>
        </w:rPr>
        <w:t>D-</w:t>
      </w:r>
      <w:r>
        <w:rPr>
          <w:sz w:val="16"/>
          <w:shd w:val="clear" w:color="auto" w:fill="FFFFFF"/>
        </w:rPr>
        <w:t xml:space="preserve">20  </w:t>
      </w:r>
    </w:p>
    <w:p w:rsidR="006B18EA" w:rsidRDefault="006B18EA" w:rsidP="00891D35">
      <w:pPr>
        <w:spacing w:line="240" w:lineRule="auto"/>
        <w:jc w:val="center"/>
        <w:rPr>
          <w:sz w:val="18"/>
          <w:shd w:val="clear" w:color="auto" w:fill="FFFFFF"/>
        </w:rPr>
      </w:pPr>
      <w:r>
        <w:rPr>
          <w:rFonts w:hint="eastAsia"/>
          <w:sz w:val="18"/>
          <w:shd w:val="clear" w:color="auto" w:fill="FFFFFF"/>
        </w:rPr>
        <w:t>图</w:t>
      </w:r>
      <w:r>
        <w:rPr>
          <w:rFonts w:hint="eastAsia"/>
          <w:sz w:val="18"/>
          <w:shd w:val="clear" w:color="auto" w:fill="FFFFFF"/>
        </w:rPr>
        <w:t>4.5</w:t>
      </w:r>
      <w:r>
        <w:rPr>
          <w:rFonts w:hint="eastAsia"/>
          <w:sz w:val="18"/>
          <w:shd w:val="clear" w:color="auto" w:fill="FFFFFF"/>
        </w:rPr>
        <w:t>对于不同噪声水平图像的去噪</w:t>
      </w:r>
    </w:p>
    <w:p w:rsidR="00891D35" w:rsidRDefault="00891D35" w:rsidP="00891D35">
      <w:pPr>
        <w:spacing w:line="240" w:lineRule="auto"/>
        <w:jc w:val="center"/>
        <w:rPr>
          <w:sz w:val="18"/>
        </w:rPr>
      </w:pPr>
      <w:r>
        <w:rPr>
          <w:rFonts w:hint="eastAsia"/>
          <w:sz w:val="18"/>
          <w:shd w:val="clear" w:color="auto" w:fill="FFFFFF"/>
        </w:rPr>
        <w:t>从上到下噪声水平分别是</w:t>
      </w:r>
      <w:r w:rsidRPr="00891D35">
        <w:rPr>
          <w:position w:val="-10"/>
        </w:rPr>
        <w:object w:dxaOrig="1579" w:dyaOrig="320">
          <v:shape id="_x0000_i1463" type="#_x0000_t75" style="width:69.25pt;height:13.65pt" o:ole="">
            <v:imagedata r:id="rId199" o:title=""/>
          </v:shape>
          <o:OLEObject Type="Embed" ProgID="Equation.DSMT4" ShapeID="_x0000_i1463" DrawAspect="Content" ObjectID="_1556698446" r:id="rId200"/>
        </w:object>
      </w:r>
      <w:r>
        <w:rPr>
          <w:rFonts w:hint="eastAsia"/>
          <w:sz w:val="18"/>
        </w:rPr>
        <w:t>，从左到右分别为包含噪声的图像、使用该神经网络去噪后的图像、</w:t>
      </w:r>
      <w:r>
        <w:rPr>
          <w:rFonts w:hint="eastAsia"/>
          <w:sz w:val="18"/>
        </w:rPr>
        <w:t>BM</w:t>
      </w:r>
      <w:r>
        <w:rPr>
          <w:sz w:val="18"/>
        </w:rPr>
        <w:t>3</w:t>
      </w:r>
      <w:r>
        <w:rPr>
          <w:rFonts w:hint="eastAsia"/>
          <w:sz w:val="18"/>
        </w:rPr>
        <w:t>D</w:t>
      </w:r>
      <w:r>
        <w:rPr>
          <w:rFonts w:hint="eastAsia"/>
          <w:sz w:val="18"/>
        </w:rPr>
        <w:t>算法设定</w:t>
      </w:r>
      <w:r w:rsidRPr="00891D35">
        <w:rPr>
          <w:position w:val="-6"/>
        </w:rPr>
        <w:object w:dxaOrig="700" w:dyaOrig="279">
          <v:shape id="_x0000_i1464" type="#_x0000_t75" style="width:30.55pt;height:12pt" o:ole="">
            <v:imagedata r:id="rId201" o:title=""/>
          </v:shape>
          <o:OLEObject Type="Embed" ProgID="Equation.DSMT4" ShapeID="_x0000_i1464" DrawAspect="Content" ObjectID="_1556698447" r:id="rId202"/>
        </w:object>
      </w:r>
      <w:r w:rsidR="00DB3C0E" w:rsidRPr="00DB3C0E">
        <w:rPr>
          <w:rFonts w:hint="eastAsia"/>
          <w:sz w:val="18"/>
        </w:rPr>
        <w:t>去噪后</w:t>
      </w:r>
      <w:r w:rsidR="00DB3C0E">
        <w:rPr>
          <w:rFonts w:hint="eastAsia"/>
          <w:sz w:val="18"/>
        </w:rPr>
        <w:t>的图像以及</w:t>
      </w:r>
      <w:r w:rsidR="00DB3C0E">
        <w:rPr>
          <w:rFonts w:hint="eastAsia"/>
          <w:sz w:val="18"/>
        </w:rPr>
        <w:t>BM</w:t>
      </w:r>
      <w:r w:rsidR="00DB3C0E">
        <w:rPr>
          <w:sz w:val="18"/>
        </w:rPr>
        <w:t>3</w:t>
      </w:r>
      <w:r w:rsidR="00DB3C0E">
        <w:rPr>
          <w:rFonts w:hint="eastAsia"/>
          <w:sz w:val="18"/>
        </w:rPr>
        <w:t>D</w:t>
      </w:r>
      <w:r w:rsidR="00DB3C0E">
        <w:rPr>
          <w:rFonts w:hint="eastAsia"/>
          <w:sz w:val="18"/>
        </w:rPr>
        <w:t>算法设定</w:t>
      </w:r>
      <w:r w:rsidR="00DB3C0E" w:rsidRPr="00891D35">
        <w:rPr>
          <w:position w:val="-6"/>
        </w:rPr>
        <w:object w:dxaOrig="720" w:dyaOrig="279">
          <v:shape id="_x0000_i1465" type="#_x0000_t75" style="width:31.65pt;height:12pt" o:ole="">
            <v:imagedata r:id="rId203" o:title=""/>
          </v:shape>
          <o:OLEObject Type="Embed" ProgID="Equation.DSMT4" ShapeID="_x0000_i1465" DrawAspect="Content" ObjectID="_1556698448" r:id="rId204"/>
        </w:object>
      </w:r>
      <w:r w:rsidR="00DB3C0E" w:rsidRPr="00DB3C0E">
        <w:rPr>
          <w:rFonts w:hint="eastAsia"/>
          <w:sz w:val="18"/>
        </w:rPr>
        <w:t>去噪后</w:t>
      </w:r>
      <w:r w:rsidR="00DB3C0E">
        <w:rPr>
          <w:rFonts w:hint="eastAsia"/>
          <w:sz w:val="18"/>
        </w:rPr>
        <w:t>的图像。</w:t>
      </w:r>
    </w:p>
    <w:p w:rsidR="002E784F" w:rsidRDefault="002E784F" w:rsidP="00891D35">
      <w:pPr>
        <w:spacing w:line="240" w:lineRule="auto"/>
        <w:jc w:val="center"/>
        <w:rPr>
          <w:rFonts w:hint="eastAsia"/>
          <w:sz w:val="18"/>
        </w:rPr>
      </w:pPr>
    </w:p>
    <w:p w:rsidR="002E784F" w:rsidRDefault="002E784F" w:rsidP="002E784F">
      <w:pPr>
        <w:rPr>
          <w:shd w:val="clear" w:color="auto" w:fill="FFFFFF"/>
        </w:rPr>
      </w:pPr>
      <w:r>
        <w:rPr>
          <w:rFonts w:hint="eastAsia"/>
          <w:shd w:val="clear" w:color="auto" w:fill="FFFFFF"/>
        </w:rPr>
        <w:t>图</w:t>
      </w:r>
      <w:r>
        <w:rPr>
          <w:rFonts w:hint="eastAsia"/>
          <w:shd w:val="clear" w:color="auto" w:fill="FFFFFF"/>
        </w:rPr>
        <w:t>4.5</w:t>
      </w:r>
      <w:r>
        <w:rPr>
          <w:rFonts w:hint="eastAsia"/>
          <w:shd w:val="clear" w:color="auto" w:fill="FFFFFF"/>
        </w:rPr>
        <w:t>展示了去噪网络以及</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算法对不同噪声情况下的去噪效果。有图可见，当</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算法在噪声水平设定准确时，去噪效果较好。当噪声水平大于设定噪声水平时，会出现较多的噪声残留现象。当噪声水平小于设定噪声水平时，则容易出现</w:t>
      </w:r>
      <w:r w:rsidR="00A21B6D">
        <w:rPr>
          <w:rFonts w:hint="eastAsia"/>
          <w:shd w:val="clear" w:color="auto" w:fill="FFFFFF"/>
        </w:rPr>
        <w:t>细节丢失的问题。而对于使用不同噪声进行过训练的去噪神经网络，结果表现较为稳定，如表</w:t>
      </w:r>
      <w:r w:rsidR="00A21B6D">
        <w:rPr>
          <w:rFonts w:hint="eastAsia"/>
          <w:shd w:val="clear" w:color="auto" w:fill="FFFFFF"/>
        </w:rPr>
        <w:t>4.3</w:t>
      </w:r>
      <w:r w:rsidR="00A21B6D">
        <w:rPr>
          <w:rFonts w:hint="eastAsia"/>
          <w:shd w:val="clear" w:color="auto" w:fill="FFFFFF"/>
        </w:rPr>
        <w:t>所示。</w:t>
      </w:r>
    </w:p>
    <w:tbl>
      <w:tblPr>
        <w:tblStyle w:val="af2"/>
        <w:tblW w:w="3840" w:type="dxa"/>
        <w:jc w:val="center"/>
        <w:tblLook w:val="04A0" w:firstRow="1" w:lastRow="0" w:firstColumn="1" w:lastColumn="0" w:noHBand="0" w:noVBand="1"/>
      </w:tblPr>
      <w:tblGrid>
        <w:gridCol w:w="960"/>
        <w:gridCol w:w="1491"/>
        <w:gridCol w:w="1491"/>
        <w:gridCol w:w="1491"/>
      </w:tblGrid>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left"/>
              <w:rPr>
                <w:rFonts w:ascii="等线" w:eastAsia="等线" w:hAnsi="等线" w:cs="宋体"/>
                <w:color w:val="000000"/>
                <w:kern w:val="0"/>
                <w:sz w:val="22"/>
                <w:szCs w:val="22"/>
              </w:rPr>
            </w:pPr>
            <w:r w:rsidRPr="00BD58B2">
              <w:rPr>
                <w:rFonts w:ascii="等线" w:eastAsia="等线" w:hAnsi="等线" w:cs="宋体" w:hint="eastAsia"/>
                <w:color w:val="000000"/>
                <w:kern w:val="0"/>
                <w:sz w:val="18"/>
                <w:szCs w:val="22"/>
              </w:rPr>
              <w:t>噪声水平</w:t>
            </w:r>
          </w:p>
        </w:tc>
        <w:tc>
          <w:tcPr>
            <w:tcW w:w="960" w:type="dxa"/>
            <w:noWrap/>
            <w:hideMark/>
          </w:tcPr>
          <w:p w:rsidR="00BD58B2" w:rsidRPr="00BD58B2" w:rsidRDefault="00BD58B2" w:rsidP="00BD58B2">
            <w:pPr>
              <w:widowControl/>
              <w:spacing w:line="240" w:lineRule="auto"/>
              <w:jc w:val="lef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BM3D-10</w:t>
            </w:r>
          </w:p>
        </w:tc>
        <w:tc>
          <w:tcPr>
            <w:tcW w:w="960" w:type="dxa"/>
            <w:noWrap/>
            <w:hideMark/>
          </w:tcPr>
          <w:p w:rsidR="00BD58B2" w:rsidRPr="00BD58B2" w:rsidRDefault="00BD58B2" w:rsidP="00BD58B2">
            <w:pPr>
              <w:widowControl/>
              <w:spacing w:line="240" w:lineRule="auto"/>
              <w:jc w:val="lef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BM3D-20</w:t>
            </w:r>
          </w:p>
        </w:tc>
        <w:tc>
          <w:tcPr>
            <w:tcW w:w="960" w:type="dxa"/>
            <w:noWrap/>
            <w:hideMark/>
          </w:tcPr>
          <w:p w:rsidR="00BD58B2" w:rsidRPr="00BD58B2" w:rsidRDefault="00BD58B2" w:rsidP="00BD58B2">
            <w:pPr>
              <w:widowControl/>
              <w:spacing w:line="240" w:lineRule="auto"/>
              <w:jc w:val="lef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CNN</w:t>
            </w:r>
          </w:p>
        </w:tc>
      </w:tr>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6</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b/>
                <w:color w:val="000000"/>
                <w:kern w:val="0"/>
                <w:sz w:val="22"/>
                <w:szCs w:val="22"/>
              </w:rPr>
            </w:pPr>
            <w:r w:rsidRPr="00BD58B2">
              <w:rPr>
                <w:rFonts w:ascii="等线" w:eastAsia="等线" w:hAnsi="等线" w:cs="宋体" w:hint="eastAsia"/>
                <w:b/>
                <w:color w:val="000000"/>
                <w:kern w:val="0"/>
                <w:sz w:val="22"/>
                <w:szCs w:val="22"/>
              </w:rPr>
              <w:t>36.97356015</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3.40870956</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3.38923828</w:t>
            </w:r>
          </w:p>
        </w:tc>
      </w:tr>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8</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b/>
                <w:color w:val="000000"/>
                <w:kern w:val="0"/>
                <w:sz w:val="22"/>
                <w:szCs w:val="22"/>
              </w:rPr>
            </w:pPr>
            <w:r w:rsidRPr="00BD58B2">
              <w:rPr>
                <w:rFonts w:ascii="等线" w:eastAsia="等线" w:hAnsi="等线" w:cs="宋体" w:hint="eastAsia"/>
                <w:b/>
                <w:color w:val="000000"/>
                <w:kern w:val="0"/>
                <w:sz w:val="22"/>
                <w:szCs w:val="22"/>
              </w:rPr>
              <w:t>36.50051979</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3.34458741</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3.31812452</w:t>
            </w:r>
          </w:p>
        </w:tc>
      </w:tr>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10</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b/>
                <w:color w:val="000000"/>
                <w:kern w:val="0"/>
                <w:sz w:val="22"/>
                <w:szCs w:val="22"/>
              </w:rPr>
            </w:pPr>
            <w:r w:rsidRPr="00BD58B2">
              <w:rPr>
                <w:rFonts w:ascii="等线" w:eastAsia="等线" w:hAnsi="等线" w:cs="宋体" w:hint="eastAsia"/>
                <w:b/>
                <w:color w:val="000000"/>
                <w:kern w:val="0"/>
                <w:sz w:val="22"/>
                <w:szCs w:val="22"/>
              </w:rPr>
              <w:t>35.7388998</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3.27873705</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3.24743425</w:t>
            </w:r>
          </w:p>
        </w:tc>
      </w:tr>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12</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b/>
                <w:color w:val="000000"/>
                <w:kern w:val="0"/>
                <w:sz w:val="22"/>
                <w:szCs w:val="22"/>
              </w:rPr>
            </w:pPr>
            <w:r w:rsidRPr="00BD58B2">
              <w:rPr>
                <w:rFonts w:ascii="等线" w:eastAsia="等线" w:hAnsi="等线" w:cs="宋体" w:hint="eastAsia"/>
                <w:b/>
                <w:color w:val="000000"/>
                <w:kern w:val="0"/>
                <w:sz w:val="22"/>
                <w:szCs w:val="22"/>
              </w:rPr>
              <w:t>34.45901039</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3.19661753</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3.14199662</w:t>
            </w:r>
          </w:p>
        </w:tc>
      </w:tr>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14</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b/>
                <w:color w:val="000000"/>
                <w:kern w:val="0"/>
                <w:sz w:val="22"/>
                <w:szCs w:val="22"/>
              </w:rPr>
            </w:pPr>
            <w:r w:rsidRPr="00BD58B2">
              <w:rPr>
                <w:rFonts w:ascii="等线" w:eastAsia="等线" w:hAnsi="等线" w:cs="宋体" w:hint="eastAsia"/>
                <w:b/>
                <w:color w:val="000000"/>
                <w:kern w:val="0"/>
                <w:sz w:val="22"/>
                <w:szCs w:val="22"/>
              </w:rPr>
              <w:t>32.62281171</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3.09027261</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3.06435331</w:t>
            </w:r>
          </w:p>
        </w:tc>
      </w:tr>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16</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0.68511527</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b/>
                <w:color w:val="000000"/>
                <w:kern w:val="0"/>
                <w:sz w:val="22"/>
                <w:szCs w:val="22"/>
              </w:rPr>
            </w:pPr>
            <w:r w:rsidRPr="00BD58B2">
              <w:rPr>
                <w:rFonts w:ascii="等线" w:eastAsia="等线" w:hAnsi="等线" w:cs="宋体" w:hint="eastAsia"/>
                <w:b/>
                <w:color w:val="000000"/>
                <w:kern w:val="0"/>
                <w:sz w:val="22"/>
                <w:szCs w:val="22"/>
              </w:rPr>
              <w:t>32.85377552</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2.83433966</w:t>
            </w:r>
          </w:p>
        </w:tc>
      </w:tr>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lastRenderedPageBreak/>
              <w:t>18</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29.04540531</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2.73299558</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b/>
                <w:color w:val="000000"/>
                <w:kern w:val="0"/>
                <w:sz w:val="22"/>
                <w:szCs w:val="22"/>
              </w:rPr>
            </w:pPr>
            <w:r w:rsidRPr="00BD58B2">
              <w:rPr>
                <w:rFonts w:ascii="等线" w:eastAsia="等线" w:hAnsi="等线" w:cs="宋体" w:hint="eastAsia"/>
                <w:b/>
                <w:color w:val="000000"/>
                <w:kern w:val="0"/>
                <w:sz w:val="22"/>
                <w:szCs w:val="22"/>
              </w:rPr>
              <w:t>34.44476086</w:t>
            </w:r>
          </w:p>
        </w:tc>
      </w:tr>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20</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27.62150262</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2.31388431</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b/>
                <w:color w:val="000000"/>
                <w:kern w:val="0"/>
                <w:sz w:val="22"/>
                <w:szCs w:val="22"/>
              </w:rPr>
            </w:pPr>
            <w:r w:rsidRPr="00BD58B2">
              <w:rPr>
                <w:rFonts w:ascii="等线" w:eastAsia="等线" w:hAnsi="等线" w:cs="宋体" w:hint="eastAsia"/>
                <w:b/>
                <w:color w:val="000000"/>
                <w:kern w:val="0"/>
                <w:sz w:val="22"/>
                <w:szCs w:val="22"/>
              </w:rPr>
              <w:t>34.17393593</w:t>
            </w:r>
          </w:p>
        </w:tc>
      </w:tr>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22</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26.46328115</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1.85535024</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b/>
                <w:color w:val="000000"/>
                <w:kern w:val="0"/>
                <w:sz w:val="22"/>
                <w:szCs w:val="22"/>
              </w:rPr>
            </w:pPr>
            <w:r w:rsidRPr="00BD58B2">
              <w:rPr>
                <w:rFonts w:ascii="等线" w:eastAsia="等线" w:hAnsi="等线" w:cs="宋体" w:hint="eastAsia"/>
                <w:b/>
                <w:color w:val="000000"/>
                <w:kern w:val="0"/>
                <w:sz w:val="22"/>
                <w:szCs w:val="22"/>
              </w:rPr>
              <w:t>33.85981695</w:t>
            </w:r>
          </w:p>
        </w:tc>
      </w:tr>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24</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25.53295404</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31.13653877</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b/>
                <w:color w:val="000000"/>
                <w:kern w:val="0"/>
                <w:sz w:val="22"/>
                <w:szCs w:val="22"/>
              </w:rPr>
            </w:pPr>
            <w:r w:rsidRPr="00BD58B2">
              <w:rPr>
                <w:rFonts w:ascii="等线" w:eastAsia="等线" w:hAnsi="等线" w:cs="宋体" w:hint="eastAsia"/>
                <w:b/>
                <w:color w:val="000000"/>
                <w:kern w:val="0"/>
                <w:sz w:val="22"/>
                <w:szCs w:val="22"/>
              </w:rPr>
              <w:t>33.49729805</w:t>
            </w:r>
          </w:p>
        </w:tc>
      </w:tr>
      <w:tr w:rsidR="00BD58B2" w:rsidRPr="00BD58B2" w:rsidTr="00BD58B2">
        <w:trPr>
          <w:trHeight w:val="270"/>
          <w:jc w:val="center"/>
        </w:trPr>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26</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24.6431172</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color w:val="000000"/>
                <w:kern w:val="0"/>
                <w:sz w:val="22"/>
                <w:szCs w:val="22"/>
              </w:rPr>
            </w:pPr>
            <w:r w:rsidRPr="00BD58B2">
              <w:rPr>
                <w:rFonts w:ascii="等线" w:eastAsia="等线" w:hAnsi="等线" w:cs="宋体" w:hint="eastAsia"/>
                <w:color w:val="000000"/>
                <w:kern w:val="0"/>
                <w:sz w:val="22"/>
                <w:szCs w:val="22"/>
              </w:rPr>
              <w:t>24.6431172</w:t>
            </w:r>
          </w:p>
        </w:tc>
        <w:tc>
          <w:tcPr>
            <w:tcW w:w="960" w:type="dxa"/>
            <w:noWrap/>
            <w:hideMark/>
          </w:tcPr>
          <w:p w:rsidR="00BD58B2" w:rsidRPr="00BD58B2" w:rsidRDefault="00BD58B2" w:rsidP="00BD58B2">
            <w:pPr>
              <w:widowControl/>
              <w:spacing w:line="240" w:lineRule="auto"/>
              <w:jc w:val="right"/>
              <w:rPr>
                <w:rFonts w:ascii="等线" w:eastAsia="等线" w:hAnsi="等线" w:cs="宋体" w:hint="eastAsia"/>
                <w:b/>
                <w:color w:val="000000"/>
                <w:kern w:val="0"/>
                <w:sz w:val="22"/>
                <w:szCs w:val="22"/>
              </w:rPr>
            </w:pPr>
            <w:r w:rsidRPr="00BD58B2">
              <w:rPr>
                <w:rFonts w:ascii="等线" w:eastAsia="等线" w:hAnsi="等线" w:cs="宋体" w:hint="eastAsia"/>
                <w:b/>
                <w:color w:val="000000"/>
                <w:kern w:val="0"/>
                <w:sz w:val="22"/>
                <w:szCs w:val="22"/>
              </w:rPr>
              <w:t>33.02179337</w:t>
            </w:r>
          </w:p>
        </w:tc>
      </w:tr>
    </w:tbl>
    <w:p w:rsidR="00BD58B2" w:rsidRDefault="00BD58B2" w:rsidP="00207BD9">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4.3 </w:t>
      </w:r>
      <w:r>
        <w:rPr>
          <w:rFonts w:hint="eastAsia"/>
          <w:sz w:val="18"/>
          <w:shd w:val="clear" w:color="auto" w:fill="FFFFFF"/>
        </w:rPr>
        <w:t>不同噪声水平下去噪效果</w:t>
      </w:r>
    </w:p>
    <w:p w:rsidR="002A0676" w:rsidRDefault="002A0676" w:rsidP="002A0676">
      <w:pPr>
        <w:spacing w:line="240" w:lineRule="auto"/>
        <w:jc w:val="center"/>
        <w:rPr>
          <w:rFonts w:hint="eastAsia"/>
          <w:sz w:val="18"/>
          <w:shd w:val="clear" w:color="auto" w:fill="FFFFFF"/>
        </w:rPr>
      </w:pPr>
      <w:r w:rsidRPr="00BD58B2">
        <w:rPr>
          <w:noProof/>
          <w:sz w:val="18"/>
        </w:rPr>
        <w:drawing>
          <wp:inline distT="0" distB="0" distL="0" distR="0" wp14:anchorId="4EE5A058" wp14:editId="5A453D5D">
            <wp:extent cx="3900055" cy="1898072"/>
            <wp:effectExtent l="0" t="0" r="5715" b="6985"/>
            <wp:docPr id="145" name="图表 145">
              <a:extLst xmlns:a="http://schemas.openxmlformats.org/drawingml/2006/main">
                <a:ext uri="{FF2B5EF4-FFF2-40B4-BE49-F238E27FC236}">
                  <a16:creationId xmlns:a16="http://schemas.microsoft.com/office/drawing/2014/main" id="{802C7AE6-4AC2-4768-B6AC-6C59B256B0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rsidR="002A0676" w:rsidRPr="00BD58B2" w:rsidRDefault="002A0676" w:rsidP="002A0676">
      <w:pPr>
        <w:jc w:val="center"/>
        <w:rPr>
          <w:rFonts w:hint="eastAsia"/>
          <w:sz w:val="18"/>
          <w:shd w:val="clear" w:color="auto" w:fill="FFFFFF"/>
        </w:rPr>
      </w:pPr>
      <w:r>
        <w:rPr>
          <w:rFonts w:hint="eastAsia"/>
          <w:sz w:val="18"/>
          <w:shd w:val="clear" w:color="auto" w:fill="FFFFFF"/>
        </w:rPr>
        <w:t>图</w:t>
      </w:r>
      <w:r>
        <w:rPr>
          <w:rFonts w:hint="eastAsia"/>
          <w:sz w:val="18"/>
          <w:shd w:val="clear" w:color="auto" w:fill="FFFFFF"/>
        </w:rPr>
        <w:t xml:space="preserve">4.6 </w:t>
      </w:r>
      <w:r>
        <w:rPr>
          <w:rFonts w:hint="eastAsia"/>
          <w:sz w:val="18"/>
          <w:shd w:val="clear" w:color="auto" w:fill="FFFFFF"/>
        </w:rPr>
        <w:t>不同噪声水平下去噪效果</w:t>
      </w:r>
    </w:p>
    <w:p w:rsidR="002A0676" w:rsidRPr="002A0676" w:rsidRDefault="002A0676" w:rsidP="00207BD9">
      <w:pPr>
        <w:jc w:val="center"/>
        <w:rPr>
          <w:rFonts w:hint="eastAsia"/>
          <w:sz w:val="18"/>
          <w:shd w:val="clear" w:color="auto" w:fill="FFFFFF"/>
        </w:rPr>
      </w:pPr>
    </w:p>
    <w:p w:rsidR="00BD58B2" w:rsidRDefault="00BD58B2" w:rsidP="00BD58B2">
      <w:r>
        <w:rPr>
          <w:rFonts w:hint="eastAsia"/>
          <w:shd w:val="clear" w:color="auto" w:fill="FFFFFF"/>
        </w:rPr>
        <w:t>图</w:t>
      </w:r>
      <w:r>
        <w:rPr>
          <w:rFonts w:hint="eastAsia"/>
          <w:shd w:val="clear" w:color="auto" w:fill="FFFFFF"/>
        </w:rPr>
        <w:t>4.6</w:t>
      </w:r>
      <w:r>
        <w:rPr>
          <w:rFonts w:hint="eastAsia"/>
          <w:shd w:val="clear" w:color="auto" w:fill="FFFFFF"/>
        </w:rPr>
        <w:t>可以非常直观的对比集中去噪算法的去噪效果。其中，使用卷积网络进行去噪表现出了较强的稳定性。</w:t>
      </w:r>
      <w:r w:rsidR="00207BD9">
        <w:rPr>
          <w:rFonts w:hint="eastAsia"/>
          <w:shd w:val="clear" w:color="auto" w:fill="FFFFFF"/>
        </w:rPr>
        <w:t>即使是一个较为简单的网络结构，</w:t>
      </w:r>
      <w:r>
        <w:rPr>
          <w:rFonts w:hint="eastAsia"/>
          <w:shd w:val="clear" w:color="auto" w:fill="FFFFFF"/>
        </w:rPr>
        <w:t>在噪声水平为</w:t>
      </w:r>
      <w:r w:rsidRPr="00891D35">
        <w:rPr>
          <w:position w:val="-6"/>
        </w:rPr>
        <w:object w:dxaOrig="600" w:dyaOrig="279">
          <v:shape id="_x0000_i1466" type="#_x0000_t75" style="width:34.35pt;height:15.8pt" o:ole="">
            <v:imagedata r:id="rId206" o:title=""/>
          </v:shape>
          <o:OLEObject Type="Embed" ProgID="Equation.DSMT4" ShapeID="_x0000_i1466" DrawAspect="Content" ObjectID="_1556698449" r:id="rId207"/>
        </w:object>
      </w:r>
      <w:r>
        <w:rPr>
          <w:rFonts w:hint="eastAsia"/>
        </w:rPr>
        <w:t>到</w:t>
      </w:r>
      <w:r w:rsidRPr="00891D35">
        <w:rPr>
          <w:position w:val="-6"/>
        </w:rPr>
        <w:object w:dxaOrig="720" w:dyaOrig="279">
          <v:shape id="_x0000_i1467" type="#_x0000_t75" style="width:41.45pt;height:15.8pt" o:ole="">
            <v:imagedata r:id="rId208" o:title=""/>
          </v:shape>
          <o:OLEObject Type="Embed" ProgID="Equation.DSMT4" ShapeID="_x0000_i1467" DrawAspect="Content" ObjectID="_1556698450" r:id="rId209"/>
        </w:object>
      </w:r>
      <w:r>
        <w:rPr>
          <w:rFonts w:hint="eastAsia"/>
        </w:rPr>
        <w:t>中均表现出了</w:t>
      </w:r>
      <w:r w:rsidR="00207BD9">
        <w:rPr>
          <w:rFonts w:hint="eastAsia"/>
        </w:rPr>
        <w:t>不错的成绩。</w:t>
      </w:r>
      <w:r w:rsidR="00D858F9">
        <w:rPr>
          <w:rFonts w:hint="eastAsia"/>
        </w:rPr>
        <w:t>在该轮测试中，卷积网络同样表现出了较高的性能，这里不再详述。</w:t>
      </w:r>
    </w:p>
    <w:p w:rsidR="00E31269" w:rsidRPr="00B80139" w:rsidRDefault="001E6858" w:rsidP="0068160A">
      <w:pPr>
        <w:rPr>
          <w:rFonts w:hint="eastAsia"/>
          <w:shd w:val="clear" w:color="auto" w:fill="FFFFFF"/>
        </w:rPr>
      </w:pPr>
      <w:r>
        <w:tab/>
      </w:r>
      <w:r>
        <w:rPr>
          <w:rFonts w:hint="eastAsia"/>
        </w:rPr>
        <w:t>综上，使用卷积网络进行去噪处理，可以同时获得较好的去噪效果以及优秀的性能表现，结果令人欣慰。</w:t>
      </w:r>
    </w:p>
    <w:p w:rsidR="003536B8" w:rsidRDefault="003536B8" w:rsidP="009A658A">
      <w:pPr>
        <w:pStyle w:val="11"/>
        <w:spacing w:before="156" w:after="156"/>
        <w:rPr>
          <w:shd w:val="clear" w:color="auto" w:fill="FFFFFF"/>
        </w:rPr>
      </w:pPr>
      <w:bookmarkStart w:id="26" w:name="_Toc482954835"/>
      <w:r>
        <w:rPr>
          <w:rFonts w:hint="eastAsia"/>
          <w:shd w:val="clear" w:color="auto" w:fill="FFFFFF"/>
        </w:rPr>
        <w:t>第五章</w:t>
      </w:r>
      <w:r>
        <w:rPr>
          <w:rFonts w:hint="eastAsia"/>
          <w:shd w:val="clear" w:color="auto" w:fill="FFFFFF"/>
        </w:rPr>
        <w:t xml:space="preserve"> </w:t>
      </w:r>
      <w:r>
        <w:rPr>
          <w:rFonts w:hint="eastAsia"/>
          <w:shd w:val="clear" w:color="auto" w:fill="FFFFFF"/>
        </w:rPr>
        <w:t>全文</w:t>
      </w:r>
      <w:r w:rsidR="006B7BF4">
        <w:rPr>
          <w:rFonts w:hint="eastAsia"/>
          <w:shd w:val="clear" w:color="auto" w:fill="FFFFFF"/>
        </w:rPr>
        <w:t>总结及</w:t>
      </w:r>
      <w:r>
        <w:rPr>
          <w:rFonts w:hint="eastAsia"/>
          <w:shd w:val="clear" w:color="auto" w:fill="FFFFFF"/>
        </w:rPr>
        <w:t>展望</w:t>
      </w:r>
      <w:bookmarkEnd w:id="26"/>
    </w:p>
    <w:p w:rsidR="000337EF" w:rsidRDefault="00D60D9F" w:rsidP="00E6063D">
      <w:pPr>
        <w:rPr>
          <w:rFonts w:hint="eastAsia"/>
          <w:shd w:val="clear" w:color="auto" w:fill="FFFFFF"/>
        </w:rPr>
      </w:pPr>
      <w:r>
        <w:rPr>
          <w:shd w:val="clear" w:color="auto" w:fill="FFFFFF"/>
        </w:rPr>
        <w:tab/>
      </w:r>
      <w:r w:rsidR="0009012A">
        <w:rPr>
          <w:rFonts w:hint="eastAsia"/>
          <w:shd w:val="clear" w:color="auto" w:fill="FFFFFF"/>
        </w:rPr>
        <w:t>本文所所提出图像去噪方法，基于深度卷积神经网络，使用噪声对网络进行训练，使得网络可以从中提取出噪声信息，同时还具有极高的</w:t>
      </w:r>
      <w:r w:rsidR="00010845">
        <w:rPr>
          <w:rFonts w:hint="eastAsia"/>
          <w:shd w:val="clear" w:color="auto" w:fill="FFFFFF"/>
        </w:rPr>
        <w:t>运算性能</w:t>
      </w:r>
      <w:r w:rsidR="0009012A">
        <w:rPr>
          <w:rFonts w:hint="eastAsia"/>
          <w:shd w:val="clear" w:color="auto" w:fill="FFFFFF"/>
        </w:rPr>
        <w:t>。</w:t>
      </w:r>
      <w:r w:rsidR="00010845">
        <w:rPr>
          <w:rFonts w:hint="eastAsia"/>
          <w:shd w:val="clear" w:color="auto" w:fill="FFFFFF"/>
        </w:rPr>
        <w:t>在训练中，</w:t>
      </w:r>
      <w:r w:rsidR="0009012A">
        <w:rPr>
          <w:rFonts w:hint="eastAsia"/>
          <w:shd w:val="clear" w:color="auto" w:fill="FFFFFF"/>
        </w:rPr>
        <w:t>结合了批量归一化</w:t>
      </w:r>
      <w:r w:rsidR="00010845">
        <w:rPr>
          <w:rFonts w:hint="eastAsia"/>
          <w:shd w:val="clear" w:color="auto" w:fill="FFFFFF"/>
        </w:rPr>
        <w:t>等措施以加快网络的训练速度。我们使用不同的训练方式使网络获得对指定噪声水平进行高质量去噪、对未知噪声水平进行有效去噪。同时，得益于它较高的性能，同时可以使用</w:t>
      </w:r>
      <w:r w:rsidR="00010845">
        <w:rPr>
          <w:rFonts w:hint="eastAsia"/>
          <w:shd w:val="clear" w:color="auto" w:fill="FFFFFF"/>
        </w:rPr>
        <w:t>GPU</w:t>
      </w:r>
      <w:r w:rsidR="00010845">
        <w:rPr>
          <w:rFonts w:hint="eastAsia"/>
          <w:shd w:val="clear" w:color="auto" w:fill="FFFFFF"/>
        </w:rPr>
        <w:t>进行加速，该方法更适合在移动终端或者服务器端对图像进行处理。深度学习的发展迅速，必将在更多方面发挥更多的作用。</w:t>
      </w: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bookmarkStart w:id="27" w:name="_Toc482954836"/>
      <w:r>
        <w:rPr>
          <w:rFonts w:hint="eastAsia"/>
          <w:shd w:val="clear" w:color="auto" w:fill="FFFFFF"/>
        </w:rPr>
        <w:lastRenderedPageBreak/>
        <w:t>参考文献</w:t>
      </w:r>
      <w:bookmarkEnd w:id="27"/>
    </w:p>
    <w:p w:rsidR="000337EF" w:rsidRDefault="000337EF" w:rsidP="00515829">
      <w:pPr>
        <w:pStyle w:val="ab"/>
        <w:rPr>
          <w:shd w:val="clear" w:color="auto" w:fill="FFFFFF"/>
        </w:rPr>
      </w:pPr>
      <w:bookmarkStart w:id="28" w:name="_Toc482954837"/>
      <w:r>
        <w:rPr>
          <w:rFonts w:hint="eastAsia"/>
          <w:shd w:val="clear" w:color="auto" w:fill="FFFFFF"/>
        </w:rPr>
        <w:t>附录</w:t>
      </w:r>
      <w:bookmarkEnd w:id="28"/>
    </w:p>
    <w:p w:rsidR="003C1D80" w:rsidRDefault="003C1D80" w:rsidP="00515829">
      <w:pPr>
        <w:pStyle w:val="ab"/>
      </w:pPr>
    </w:p>
    <w:sectPr w:rsidR="003C1D80" w:rsidSect="00BF7A10">
      <w:headerReference w:type="default" r:id="rId210"/>
      <w:footerReference w:type="default" r:id="rId211"/>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2FC8" w:rsidRDefault="00C72FC8" w:rsidP="00676F0F">
      <w:pPr>
        <w:spacing w:line="240" w:lineRule="auto"/>
      </w:pPr>
      <w:r>
        <w:separator/>
      </w:r>
    </w:p>
  </w:endnote>
  <w:endnote w:type="continuationSeparator" w:id="0">
    <w:p w:rsidR="00C72FC8" w:rsidRDefault="00C72FC8"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FD1CEC" w:rsidRDefault="00FD1CEC">
        <w:pPr>
          <w:pStyle w:val="a9"/>
          <w:jc w:val="center"/>
        </w:pPr>
        <w:r>
          <w:fldChar w:fldCharType="begin"/>
        </w:r>
        <w:r>
          <w:instrText>PAGE   \* MERGEFORMAT</w:instrText>
        </w:r>
        <w:r>
          <w:fldChar w:fldCharType="separate"/>
        </w:r>
        <w:r w:rsidR="001214B1" w:rsidRPr="001214B1">
          <w:rPr>
            <w:noProof/>
            <w:lang w:val="zh-CN"/>
          </w:rPr>
          <w:t>20</w:t>
        </w:r>
        <w:r>
          <w:fldChar w:fldCharType="end"/>
        </w:r>
      </w:p>
    </w:sdtContent>
  </w:sdt>
  <w:p w:rsidR="00FD1CEC" w:rsidRDefault="00FD1CEC">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2FC8" w:rsidRDefault="00C72FC8" w:rsidP="00676F0F">
      <w:pPr>
        <w:spacing w:line="240" w:lineRule="auto"/>
      </w:pPr>
      <w:r>
        <w:separator/>
      </w:r>
    </w:p>
  </w:footnote>
  <w:footnote w:type="continuationSeparator" w:id="0">
    <w:p w:rsidR="00C72FC8" w:rsidRDefault="00C72FC8"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1CEC" w:rsidRDefault="00FD1CEC"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3613"/>
    <w:rsid w:val="000058C1"/>
    <w:rsid w:val="00010845"/>
    <w:rsid w:val="00013EBE"/>
    <w:rsid w:val="000211A2"/>
    <w:rsid w:val="0002463A"/>
    <w:rsid w:val="000337EF"/>
    <w:rsid w:val="0003591B"/>
    <w:rsid w:val="00040DC4"/>
    <w:rsid w:val="00045F00"/>
    <w:rsid w:val="00050282"/>
    <w:rsid w:val="00052A4F"/>
    <w:rsid w:val="00055503"/>
    <w:rsid w:val="00057CEF"/>
    <w:rsid w:val="00065524"/>
    <w:rsid w:val="00065BC0"/>
    <w:rsid w:val="00066DD6"/>
    <w:rsid w:val="00071078"/>
    <w:rsid w:val="00075022"/>
    <w:rsid w:val="0008494F"/>
    <w:rsid w:val="00086747"/>
    <w:rsid w:val="0009012A"/>
    <w:rsid w:val="0009110D"/>
    <w:rsid w:val="00091756"/>
    <w:rsid w:val="000927CE"/>
    <w:rsid w:val="000A1A05"/>
    <w:rsid w:val="000A356D"/>
    <w:rsid w:val="000A3B74"/>
    <w:rsid w:val="000A4026"/>
    <w:rsid w:val="000A437F"/>
    <w:rsid w:val="000A5A76"/>
    <w:rsid w:val="000B2B00"/>
    <w:rsid w:val="000B6DA2"/>
    <w:rsid w:val="000C1361"/>
    <w:rsid w:val="000C172A"/>
    <w:rsid w:val="000C1D26"/>
    <w:rsid w:val="000C4286"/>
    <w:rsid w:val="000C528A"/>
    <w:rsid w:val="000D1603"/>
    <w:rsid w:val="000E78DB"/>
    <w:rsid w:val="000F4C00"/>
    <w:rsid w:val="001018E9"/>
    <w:rsid w:val="00102A74"/>
    <w:rsid w:val="00104981"/>
    <w:rsid w:val="00114079"/>
    <w:rsid w:val="001214B1"/>
    <w:rsid w:val="0012539D"/>
    <w:rsid w:val="00133E5F"/>
    <w:rsid w:val="00142E61"/>
    <w:rsid w:val="0014633E"/>
    <w:rsid w:val="00150FC0"/>
    <w:rsid w:val="001544D6"/>
    <w:rsid w:val="00160186"/>
    <w:rsid w:val="00166F61"/>
    <w:rsid w:val="001811B9"/>
    <w:rsid w:val="00181DDE"/>
    <w:rsid w:val="001A04EE"/>
    <w:rsid w:val="001A0BC6"/>
    <w:rsid w:val="001A123A"/>
    <w:rsid w:val="001A7230"/>
    <w:rsid w:val="001A756F"/>
    <w:rsid w:val="001B5C8A"/>
    <w:rsid w:val="001C377E"/>
    <w:rsid w:val="001C571F"/>
    <w:rsid w:val="001C6AF1"/>
    <w:rsid w:val="001E2199"/>
    <w:rsid w:val="001E4534"/>
    <w:rsid w:val="001E6858"/>
    <w:rsid w:val="001E7898"/>
    <w:rsid w:val="001F1F82"/>
    <w:rsid w:val="001F607C"/>
    <w:rsid w:val="00202CEE"/>
    <w:rsid w:val="0020791C"/>
    <w:rsid w:val="00207BD9"/>
    <w:rsid w:val="00211708"/>
    <w:rsid w:val="0021205E"/>
    <w:rsid w:val="002220DF"/>
    <w:rsid w:val="002306A9"/>
    <w:rsid w:val="0023084C"/>
    <w:rsid w:val="00232D68"/>
    <w:rsid w:val="002351EF"/>
    <w:rsid w:val="00240191"/>
    <w:rsid w:val="00243FA7"/>
    <w:rsid w:val="00245B30"/>
    <w:rsid w:val="00245D67"/>
    <w:rsid w:val="002471D7"/>
    <w:rsid w:val="002517D2"/>
    <w:rsid w:val="00254559"/>
    <w:rsid w:val="00254CE5"/>
    <w:rsid w:val="0026310D"/>
    <w:rsid w:val="00264BA5"/>
    <w:rsid w:val="00265325"/>
    <w:rsid w:val="0026576A"/>
    <w:rsid w:val="002726A4"/>
    <w:rsid w:val="00273E78"/>
    <w:rsid w:val="00277E4A"/>
    <w:rsid w:val="00294EB9"/>
    <w:rsid w:val="002A02DD"/>
    <w:rsid w:val="002A0676"/>
    <w:rsid w:val="002A34D1"/>
    <w:rsid w:val="002B0CF2"/>
    <w:rsid w:val="002B21D9"/>
    <w:rsid w:val="002C1CEC"/>
    <w:rsid w:val="002C2296"/>
    <w:rsid w:val="002C602F"/>
    <w:rsid w:val="002D2F52"/>
    <w:rsid w:val="002D4E2A"/>
    <w:rsid w:val="002E22E7"/>
    <w:rsid w:val="002E51F8"/>
    <w:rsid w:val="002E784F"/>
    <w:rsid w:val="002E797B"/>
    <w:rsid w:val="00300034"/>
    <w:rsid w:val="00305644"/>
    <w:rsid w:val="00312790"/>
    <w:rsid w:val="00314FA6"/>
    <w:rsid w:val="003228ED"/>
    <w:rsid w:val="0034276E"/>
    <w:rsid w:val="00343952"/>
    <w:rsid w:val="003536B8"/>
    <w:rsid w:val="00360A64"/>
    <w:rsid w:val="00363B40"/>
    <w:rsid w:val="00365B23"/>
    <w:rsid w:val="00366066"/>
    <w:rsid w:val="00366C84"/>
    <w:rsid w:val="00377D5A"/>
    <w:rsid w:val="0038792A"/>
    <w:rsid w:val="0039304D"/>
    <w:rsid w:val="00396FFA"/>
    <w:rsid w:val="003A0DDB"/>
    <w:rsid w:val="003A6EC8"/>
    <w:rsid w:val="003B33B4"/>
    <w:rsid w:val="003C1D80"/>
    <w:rsid w:val="003C48CC"/>
    <w:rsid w:val="003C73A7"/>
    <w:rsid w:val="003D17B3"/>
    <w:rsid w:val="003E0498"/>
    <w:rsid w:val="003E5184"/>
    <w:rsid w:val="003F5931"/>
    <w:rsid w:val="00401386"/>
    <w:rsid w:val="00412666"/>
    <w:rsid w:val="00414BD1"/>
    <w:rsid w:val="00414F89"/>
    <w:rsid w:val="00417E58"/>
    <w:rsid w:val="00423C02"/>
    <w:rsid w:val="00425F92"/>
    <w:rsid w:val="004328EE"/>
    <w:rsid w:val="00433E13"/>
    <w:rsid w:val="00436C94"/>
    <w:rsid w:val="00441914"/>
    <w:rsid w:val="0045078A"/>
    <w:rsid w:val="004515E7"/>
    <w:rsid w:val="00455DDE"/>
    <w:rsid w:val="00460B27"/>
    <w:rsid w:val="00461AE2"/>
    <w:rsid w:val="00480056"/>
    <w:rsid w:val="0049284F"/>
    <w:rsid w:val="00494119"/>
    <w:rsid w:val="004A632C"/>
    <w:rsid w:val="004A7548"/>
    <w:rsid w:val="004B0F51"/>
    <w:rsid w:val="004B126E"/>
    <w:rsid w:val="004B6197"/>
    <w:rsid w:val="004B77E2"/>
    <w:rsid w:val="004C0E26"/>
    <w:rsid w:val="004C1E9F"/>
    <w:rsid w:val="004D0271"/>
    <w:rsid w:val="004E0DFF"/>
    <w:rsid w:val="005021B2"/>
    <w:rsid w:val="00512C8B"/>
    <w:rsid w:val="00514A01"/>
    <w:rsid w:val="00515829"/>
    <w:rsid w:val="005226E0"/>
    <w:rsid w:val="00530C42"/>
    <w:rsid w:val="00531911"/>
    <w:rsid w:val="00531B70"/>
    <w:rsid w:val="005334C8"/>
    <w:rsid w:val="005376D2"/>
    <w:rsid w:val="00542E51"/>
    <w:rsid w:val="00551929"/>
    <w:rsid w:val="00552908"/>
    <w:rsid w:val="00554054"/>
    <w:rsid w:val="00554B19"/>
    <w:rsid w:val="005652C8"/>
    <w:rsid w:val="0056653C"/>
    <w:rsid w:val="00566EF4"/>
    <w:rsid w:val="0057177A"/>
    <w:rsid w:val="00571D11"/>
    <w:rsid w:val="00572722"/>
    <w:rsid w:val="00572BC0"/>
    <w:rsid w:val="00572C45"/>
    <w:rsid w:val="00576C71"/>
    <w:rsid w:val="00592075"/>
    <w:rsid w:val="00592385"/>
    <w:rsid w:val="00593AF3"/>
    <w:rsid w:val="005972DE"/>
    <w:rsid w:val="005A470E"/>
    <w:rsid w:val="005A7AEE"/>
    <w:rsid w:val="005B787E"/>
    <w:rsid w:val="005D307E"/>
    <w:rsid w:val="005D323D"/>
    <w:rsid w:val="005D4945"/>
    <w:rsid w:val="005D4E43"/>
    <w:rsid w:val="005E0186"/>
    <w:rsid w:val="005E570A"/>
    <w:rsid w:val="005F6101"/>
    <w:rsid w:val="00602C76"/>
    <w:rsid w:val="00603028"/>
    <w:rsid w:val="00605331"/>
    <w:rsid w:val="00610650"/>
    <w:rsid w:val="006169D0"/>
    <w:rsid w:val="00617911"/>
    <w:rsid w:val="006269C5"/>
    <w:rsid w:val="00626A88"/>
    <w:rsid w:val="00630A78"/>
    <w:rsid w:val="00643804"/>
    <w:rsid w:val="0064709D"/>
    <w:rsid w:val="0065115C"/>
    <w:rsid w:val="00660555"/>
    <w:rsid w:val="006609FC"/>
    <w:rsid w:val="00662740"/>
    <w:rsid w:val="00667EA9"/>
    <w:rsid w:val="00670C13"/>
    <w:rsid w:val="006730F9"/>
    <w:rsid w:val="00675CF6"/>
    <w:rsid w:val="00676F0F"/>
    <w:rsid w:val="00676FDD"/>
    <w:rsid w:val="0068160A"/>
    <w:rsid w:val="006834F1"/>
    <w:rsid w:val="00694864"/>
    <w:rsid w:val="006A26BB"/>
    <w:rsid w:val="006B18EA"/>
    <w:rsid w:val="006B65AA"/>
    <w:rsid w:val="006B7BF4"/>
    <w:rsid w:val="006C3705"/>
    <w:rsid w:val="006D1515"/>
    <w:rsid w:val="006D291F"/>
    <w:rsid w:val="006D320C"/>
    <w:rsid w:val="006E24CC"/>
    <w:rsid w:val="006E3BA3"/>
    <w:rsid w:val="006E5277"/>
    <w:rsid w:val="006E55E8"/>
    <w:rsid w:val="006E64E5"/>
    <w:rsid w:val="006F004D"/>
    <w:rsid w:val="006F4BB1"/>
    <w:rsid w:val="0070066E"/>
    <w:rsid w:val="00707098"/>
    <w:rsid w:val="007243B0"/>
    <w:rsid w:val="007327A2"/>
    <w:rsid w:val="00741866"/>
    <w:rsid w:val="00741BA8"/>
    <w:rsid w:val="00742E9E"/>
    <w:rsid w:val="00750E2A"/>
    <w:rsid w:val="00755A05"/>
    <w:rsid w:val="00764DF7"/>
    <w:rsid w:val="00771813"/>
    <w:rsid w:val="0078488B"/>
    <w:rsid w:val="00785754"/>
    <w:rsid w:val="007866A5"/>
    <w:rsid w:val="00793841"/>
    <w:rsid w:val="007964E2"/>
    <w:rsid w:val="00796B87"/>
    <w:rsid w:val="00797B18"/>
    <w:rsid w:val="007B0C58"/>
    <w:rsid w:val="007B51EF"/>
    <w:rsid w:val="007B52D5"/>
    <w:rsid w:val="007C0BAE"/>
    <w:rsid w:val="007D0C21"/>
    <w:rsid w:val="007D3948"/>
    <w:rsid w:val="007D5CE0"/>
    <w:rsid w:val="007D6065"/>
    <w:rsid w:val="007D71C8"/>
    <w:rsid w:val="007E1FB6"/>
    <w:rsid w:val="007E5869"/>
    <w:rsid w:val="007F3EAA"/>
    <w:rsid w:val="007F5D41"/>
    <w:rsid w:val="008046AC"/>
    <w:rsid w:val="00804848"/>
    <w:rsid w:val="008102FA"/>
    <w:rsid w:val="00810763"/>
    <w:rsid w:val="0081479D"/>
    <w:rsid w:val="00816A06"/>
    <w:rsid w:val="00817E37"/>
    <w:rsid w:val="00824B43"/>
    <w:rsid w:val="00824BF3"/>
    <w:rsid w:val="0083403E"/>
    <w:rsid w:val="00836BB5"/>
    <w:rsid w:val="00840DB9"/>
    <w:rsid w:val="0084414E"/>
    <w:rsid w:val="0085459D"/>
    <w:rsid w:val="00854C52"/>
    <w:rsid w:val="00861043"/>
    <w:rsid w:val="0087402E"/>
    <w:rsid w:val="00874B65"/>
    <w:rsid w:val="00875C63"/>
    <w:rsid w:val="00876B41"/>
    <w:rsid w:val="008855F5"/>
    <w:rsid w:val="00891D35"/>
    <w:rsid w:val="00896366"/>
    <w:rsid w:val="008968E2"/>
    <w:rsid w:val="00896E44"/>
    <w:rsid w:val="008A57DC"/>
    <w:rsid w:val="008C0197"/>
    <w:rsid w:val="008C12D9"/>
    <w:rsid w:val="008D499B"/>
    <w:rsid w:val="008E07ED"/>
    <w:rsid w:val="008E0CFE"/>
    <w:rsid w:val="008E270D"/>
    <w:rsid w:val="008E4E3E"/>
    <w:rsid w:val="008F04EC"/>
    <w:rsid w:val="008F1191"/>
    <w:rsid w:val="008F1758"/>
    <w:rsid w:val="008F4BA2"/>
    <w:rsid w:val="00904861"/>
    <w:rsid w:val="009116A4"/>
    <w:rsid w:val="00926D9F"/>
    <w:rsid w:val="00945BD4"/>
    <w:rsid w:val="00956139"/>
    <w:rsid w:val="00956D05"/>
    <w:rsid w:val="00960C9F"/>
    <w:rsid w:val="00964101"/>
    <w:rsid w:val="009654EB"/>
    <w:rsid w:val="00973AFB"/>
    <w:rsid w:val="00975CEE"/>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18B0"/>
    <w:rsid w:val="00A21B6D"/>
    <w:rsid w:val="00A22DBA"/>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4DAF"/>
    <w:rsid w:val="00AB57D2"/>
    <w:rsid w:val="00AB748E"/>
    <w:rsid w:val="00AD0631"/>
    <w:rsid w:val="00AD0E68"/>
    <w:rsid w:val="00AD168B"/>
    <w:rsid w:val="00AD2EFA"/>
    <w:rsid w:val="00AD5050"/>
    <w:rsid w:val="00AF0B14"/>
    <w:rsid w:val="00B00286"/>
    <w:rsid w:val="00B07453"/>
    <w:rsid w:val="00B12B4A"/>
    <w:rsid w:val="00B12FFD"/>
    <w:rsid w:val="00B26F05"/>
    <w:rsid w:val="00B27FA1"/>
    <w:rsid w:val="00B32000"/>
    <w:rsid w:val="00B3233B"/>
    <w:rsid w:val="00B33E0A"/>
    <w:rsid w:val="00B37E88"/>
    <w:rsid w:val="00B44AC8"/>
    <w:rsid w:val="00B467E2"/>
    <w:rsid w:val="00B50F21"/>
    <w:rsid w:val="00B57914"/>
    <w:rsid w:val="00B754B9"/>
    <w:rsid w:val="00B80139"/>
    <w:rsid w:val="00B80444"/>
    <w:rsid w:val="00B94856"/>
    <w:rsid w:val="00B94D3F"/>
    <w:rsid w:val="00B96FD4"/>
    <w:rsid w:val="00BA5326"/>
    <w:rsid w:val="00BA64A0"/>
    <w:rsid w:val="00BA6F64"/>
    <w:rsid w:val="00BA7551"/>
    <w:rsid w:val="00BB242E"/>
    <w:rsid w:val="00BB70AE"/>
    <w:rsid w:val="00BB70C7"/>
    <w:rsid w:val="00BC17D0"/>
    <w:rsid w:val="00BD58B2"/>
    <w:rsid w:val="00BD5BB9"/>
    <w:rsid w:val="00BE0161"/>
    <w:rsid w:val="00BE1F5B"/>
    <w:rsid w:val="00BE42EF"/>
    <w:rsid w:val="00BE643F"/>
    <w:rsid w:val="00BF3C65"/>
    <w:rsid w:val="00BF445D"/>
    <w:rsid w:val="00BF7A10"/>
    <w:rsid w:val="00C0478B"/>
    <w:rsid w:val="00C0636F"/>
    <w:rsid w:val="00C16C83"/>
    <w:rsid w:val="00C2281D"/>
    <w:rsid w:val="00C27880"/>
    <w:rsid w:val="00C41DA6"/>
    <w:rsid w:val="00C572EF"/>
    <w:rsid w:val="00C606B4"/>
    <w:rsid w:val="00C629E7"/>
    <w:rsid w:val="00C62ACC"/>
    <w:rsid w:val="00C65013"/>
    <w:rsid w:val="00C66265"/>
    <w:rsid w:val="00C6686F"/>
    <w:rsid w:val="00C71ABD"/>
    <w:rsid w:val="00C72289"/>
    <w:rsid w:val="00C72852"/>
    <w:rsid w:val="00C72FC8"/>
    <w:rsid w:val="00C7434E"/>
    <w:rsid w:val="00C749A9"/>
    <w:rsid w:val="00C75CB3"/>
    <w:rsid w:val="00C80527"/>
    <w:rsid w:val="00C831B0"/>
    <w:rsid w:val="00C869DC"/>
    <w:rsid w:val="00C93341"/>
    <w:rsid w:val="00C93569"/>
    <w:rsid w:val="00C93AEC"/>
    <w:rsid w:val="00CA1081"/>
    <w:rsid w:val="00CD61F3"/>
    <w:rsid w:val="00CE0598"/>
    <w:rsid w:val="00CE10CF"/>
    <w:rsid w:val="00CE4B6F"/>
    <w:rsid w:val="00CE73B3"/>
    <w:rsid w:val="00CF622A"/>
    <w:rsid w:val="00D05831"/>
    <w:rsid w:val="00D05E68"/>
    <w:rsid w:val="00D15B9F"/>
    <w:rsid w:val="00D2298C"/>
    <w:rsid w:val="00D27897"/>
    <w:rsid w:val="00D30023"/>
    <w:rsid w:val="00D30286"/>
    <w:rsid w:val="00D326D6"/>
    <w:rsid w:val="00D328E0"/>
    <w:rsid w:val="00D60D9F"/>
    <w:rsid w:val="00D6111F"/>
    <w:rsid w:val="00D63B4F"/>
    <w:rsid w:val="00D75324"/>
    <w:rsid w:val="00D858F9"/>
    <w:rsid w:val="00D93D17"/>
    <w:rsid w:val="00D956D7"/>
    <w:rsid w:val="00DA2107"/>
    <w:rsid w:val="00DB01AB"/>
    <w:rsid w:val="00DB0445"/>
    <w:rsid w:val="00DB06B9"/>
    <w:rsid w:val="00DB3C0E"/>
    <w:rsid w:val="00DB5536"/>
    <w:rsid w:val="00DB645C"/>
    <w:rsid w:val="00DB68AC"/>
    <w:rsid w:val="00DC5343"/>
    <w:rsid w:val="00DC7874"/>
    <w:rsid w:val="00DD0A2F"/>
    <w:rsid w:val="00DD1F9F"/>
    <w:rsid w:val="00DD2F74"/>
    <w:rsid w:val="00DD3898"/>
    <w:rsid w:val="00DD705F"/>
    <w:rsid w:val="00DE14C5"/>
    <w:rsid w:val="00DF2467"/>
    <w:rsid w:val="00DF4EFF"/>
    <w:rsid w:val="00DF69D9"/>
    <w:rsid w:val="00DF7ABB"/>
    <w:rsid w:val="00E03D0E"/>
    <w:rsid w:val="00E045F1"/>
    <w:rsid w:val="00E05856"/>
    <w:rsid w:val="00E062B5"/>
    <w:rsid w:val="00E07EB2"/>
    <w:rsid w:val="00E17CCB"/>
    <w:rsid w:val="00E223E6"/>
    <w:rsid w:val="00E25291"/>
    <w:rsid w:val="00E31269"/>
    <w:rsid w:val="00E41E7B"/>
    <w:rsid w:val="00E45364"/>
    <w:rsid w:val="00E47547"/>
    <w:rsid w:val="00E47F18"/>
    <w:rsid w:val="00E522A5"/>
    <w:rsid w:val="00E6063D"/>
    <w:rsid w:val="00E60990"/>
    <w:rsid w:val="00E66165"/>
    <w:rsid w:val="00E71425"/>
    <w:rsid w:val="00E72649"/>
    <w:rsid w:val="00E807A8"/>
    <w:rsid w:val="00E83EBC"/>
    <w:rsid w:val="00E84856"/>
    <w:rsid w:val="00EA0931"/>
    <w:rsid w:val="00EB28C9"/>
    <w:rsid w:val="00EC1027"/>
    <w:rsid w:val="00EC1264"/>
    <w:rsid w:val="00EC3874"/>
    <w:rsid w:val="00EC413E"/>
    <w:rsid w:val="00EE0184"/>
    <w:rsid w:val="00EE1EE9"/>
    <w:rsid w:val="00EE3846"/>
    <w:rsid w:val="00EE4399"/>
    <w:rsid w:val="00EE48BD"/>
    <w:rsid w:val="00EF3929"/>
    <w:rsid w:val="00EF6012"/>
    <w:rsid w:val="00F01C53"/>
    <w:rsid w:val="00F07057"/>
    <w:rsid w:val="00F10DB6"/>
    <w:rsid w:val="00F14C16"/>
    <w:rsid w:val="00F20811"/>
    <w:rsid w:val="00F3251D"/>
    <w:rsid w:val="00F32CBA"/>
    <w:rsid w:val="00F32FD9"/>
    <w:rsid w:val="00F408BF"/>
    <w:rsid w:val="00F4119B"/>
    <w:rsid w:val="00F5016D"/>
    <w:rsid w:val="00F6423A"/>
    <w:rsid w:val="00F70F5D"/>
    <w:rsid w:val="00F71D3E"/>
    <w:rsid w:val="00F779BD"/>
    <w:rsid w:val="00F810E2"/>
    <w:rsid w:val="00F81715"/>
    <w:rsid w:val="00F81B10"/>
    <w:rsid w:val="00F82801"/>
    <w:rsid w:val="00F85408"/>
    <w:rsid w:val="00F94B49"/>
    <w:rsid w:val="00F96656"/>
    <w:rsid w:val="00FA156E"/>
    <w:rsid w:val="00FB0EEB"/>
    <w:rsid w:val="00FC1846"/>
    <w:rsid w:val="00FD0B12"/>
    <w:rsid w:val="00FD1CEC"/>
    <w:rsid w:val="00FD2226"/>
    <w:rsid w:val="00FD4346"/>
    <w:rsid w:val="00FE0BC7"/>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A4890F"/>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12539D"/>
    <w:rPr>
      <w:sz w:val="28"/>
      <w:u w:val="single"/>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12539D"/>
    <w:rPr>
      <w:rFonts w:ascii="Times New Roman" w:hAnsi="Times New Roman"/>
      <w:kern w:val="2"/>
      <w:sz w:val="28"/>
      <w:u w:val="single"/>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875C63"/>
    <w:pPr>
      <w:jc w:val="center"/>
      <w:outlineLvl w:val="0"/>
    </w:pPr>
    <w:rPr>
      <w:rFonts w:eastAsia="黑体"/>
      <w:sz w:val="36"/>
      <w:u w:val="none"/>
    </w:rPr>
  </w:style>
  <w:style w:type="paragraph" w:customStyle="1" w:styleId="11">
    <w:name w:val="1章标题"/>
    <w:basedOn w:val="ab"/>
    <w:link w:val="12"/>
    <w:qFormat/>
    <w:rsid w:val="00875C63"/>
    <w:pPr>
      <w:spacing w:beforeLines="50" w:before="50" w:afterLines="50" w:after="50"/>
      <w:outlineLvl w:val="1"/>
    </w:pPr>
    <w:rPr>
      <w:sz w:val="32"/>
    </w:rPr>
  </w:style>
  <w:style w:type="character" w:customStyle="1" w:styleId="ac">
    <w:name w:val="大标题(致谢摘要等) 字符"/>
    <w:basedOn w:val="a6"/>
    <w:link w:val="ab"/>
    <w:rsid w:val="00875C63"/>
    <w:rPr>
      <w:rFonts w:ascii="Times New Roman" w:eastAsia="黑体" w:hAnsi="Times New Roman"/>
      <w:kern w:val="2"/>
      <w:sz w:val="36"/>
      <w:u w:val="single"/>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875C63"/>
    <w:rPr>
      <w:rFonts w:ascii="Times New Roman" w:eastAsia="黑体" w:hAnsi="Times New Roman"/>
      <w:kern w:val="2"/>
      <w:sz w:val="32"/>
      <w:u w:val="single"/>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u w:val="single"/>
    </w:rPr>
  </w:style>
  <w:style w:type="character" w:customStyle="1" w:styleId="30">
    <w:name w:val="3段标题 字符"/>
    <w:basedOn w:val="20"/>
    <w:link w:val="3"/>
    <w:rsid w:val="003C1D80"/>
    <w:rPr>
      <w:rFonts w:ascii="Times New Roman" w:eastAsia="黑体" w:hAnsi="Times New Roman"/>
      <w:kern w:val="2"/>
      <w:sz w:val="28"/>
      <w:u w:val="single"/>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semiHidden/>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E42EF"/>
    <w:rPr>
      <w:rFonts w:ascii="宋体" w:hAnsi="宋体" w:cs="宋体"/>
      <w:sz w:val="24"/>
      <w:szCs w:val="24"/>
    </w:rPr>
  </w:style>
  <w:style w:type="table" w:styleId="af2">
    <w:name w:val="Grid Table Light"/>
    <w:basedOn w:val="a1"/>
    <w:uiPriority w:val="40"/>
    <w:rsid w:val="004A632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555556359">
      <w:bodyDiv w:val="1"/>
      <w:marLeft w:val="0"/>
      <w:marRight w:val="0"/>
      <w:marTop w:val="0"/>
      <w:marBottom w:val="0"/>
      <w:divBdr>
        <w:top w:val="none" w:sz="0" w:space="0" w:color="auto"/>
        <w:left w:val="none" w:sz="0" w:space="0" w:color="auto"/>
        <w:bottom w:val="none" w:sz="0" w:space="0" w:color="auto"/>
        <w:right w:val="none" w:sz="0" w:space="0" w:color="auto"/>
      </w:divBdr>
    </w:div>
    <w:div w:id="668752409">
      <w:bodyDiv w:val="1"/>
      <w:marLeft w:val="0"/>
      <w:marRight w:val="0"/>
      <w:marTop w:val="0"/>
      <w:marBottom w:val="0"/>
      <w:divBdr>
        <w:top w:val="none" w:sz="0" w:space="0" w:color="auto"/>
        <w:left w:val="none" w:sz="0" w:space="0" w:color="auto"/>
        <w:bottom w:val="none" w:sz="0" w:space="0" w:color="auto"/>
        <w:right w:val="none" w:sz="0" w:space="0" w:color="auto"/>
      </w:divBdr>
    </w:div>
    <w:div w:id="768310667">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130594254">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393191231">
      <w:bodyDiv w:val="1"/>
      <w:marLeft w:val="0"/>
      <w:marRight w:val="0"/>
      <w:marTop w:val="0"/>
      <w:marBottom w:val="0"/>
      <w:divBdr>
        <w:top w:val="none" w:sz="0" w:space="0" w:color="auto"/>
        <w:left w:val="none" w:sz="0" w:space="0" w:color="auto"/>
        <w:bottom w:val="none" w:sz="0" w:space="0" w:color="auto"/>
        <w:right w:val="none" w:sz="0" w:space="0" w:color="auto"/>
      </w:divBdr>
    </w:div>
    <w:div w:id="1757169704">
      <w:bodyDiv w:val="1"/>
      <w:marLeft w:val="0"/>
      <w:marRight w:val="0"/>
      <w:marTop w:val="0"/>
      <w:marBottom w:val="0"/>
      <w:divBdr>
        <w:top w:val="none" w:sz="0" w:space="0" w:color="auto"/>
        <w:left w:val="none" w:sz="0" w:space="0" w:color="auto"/>
        <w:bottom w:val="none" w:sz="0" w:space="0" w:color="auto"/>
        <w:right w:val="none" w:sz="0" w:space="0" w:color="auto"/>
      </w:divBdr>
    </w:div>
    <w:div w:id="1771849351">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11.wmf"/><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oleObject" Target="embeddings/oleObject33.bin"/><Relationship Id="rId138" Type="http://schemas.openxmlformats.org/officeDocument/2006/relationships/image" Target="media/image79.jpeg"/><Relationship Id="rId159" Type="http://schemas.openxmlformats.org/officeDocument/2006/relationships/image" Target="media/image99.png"/><Relationship Id="rId170" Type="http://schemas.openxmlformats.org/officeDocument/2006/relationships/image" Target="media/image110.png"/><Relationship Id="rId191" Type="http://schemas.openxmlformats.org/officeDocument/2006/relationships/image" Target="media/image131.png"/><Relationship Id="rId205" Type="http://schemas.openxmlformats.org/officeDocument/2006/relationships/chart" Target="charts/chart3.xml"/><Relationship Id="rId107" Type="http://schemas.openxmlformats.org/officeDocument/2006/relationships/image" Target="media/image57.png"/><Relationship Id="rId11" Type="http://schemas.openxmlformats.org/officeDocument/2006/relationships/image" Target="media/image4.png"/><Relationship Id="rId32" Type="http://schemas.openxmlformats.org/officeDocument/2006/relationships/image" Target="media/image18.wmf"/><Relationship Id="rId53" Type="http://schemas.openxmlformats.org/officeDocument/2006/relationships/oleObject" Target="embeddings/oleObject18.bin"/><Relationship Id="rId74" Type="http://schemas.openxmlformats.org/officeDocument/2006/relationships/image" Target="media/image39.wmf"/><Relationship Id="rId128" Type="http://schemas.openxmlformats.org/officeDocument/2006/relationships/image" Target="media/image73.wmf"/><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100.png"/><Relationship Id="rId181" Type="http://schemas.openxmlformats.org/officeDocument/2006/relationships/image" Target="media/image121.png"/><Relationship Id="rId22" Type="http://schemas.openxmlformats.org/officeDocument/2006/relationships/oleObject" Target="embeddings/oleObject4.bin"/><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image" Target="media/image64.png"/><Relationship Id="rId139" Type="http://schemas.openxmlformats.org/officeDocument/2006/relationships/image" Target="media/image80.jpeg"/><Relationship Id="rId85" Type="http://schemas.openxmlformats.org/officeDocument/2006/relationships/image" Target="media/image45.wmf"/><Relationship Id="rId150" Type="http://schemas.openxmlformats.org/officeDocument/2006/relationships/image" Target="media/image91.png"/><Relationship Id="rId171" Type="http://schemas.openxmlformats.org/officeDocument/2006/relationships/image" Target="media/image111.png"/><Relationship Id="rId192" Type="http://schemas.openxmlformats.org/officeDocument/2006/relationships/image" Target="media/image132.png"/><Relationship Id="rId206" Type="http://schemas.openxmlformats.org/officeDocument/2006/relationships/image" Target="media/image142.wmf"/><Relationship Id="rId12" Type="http://schemas.openxmlformats.org/officeDocument/2006/relationships/image" Target="media/image5.png"/><Relationship Id="rId33" Type="http://schemas.openxmlformats.org/officeDocument/2006/relationships/oleObject" Target="embeddings/oleObject8.bin"/><Relationship Id="rId108" Type="http://schemas.openxmlformats.org/officeDocument/2006/relationships/oleObject" Target="embeddings/oleObject40.bin"/><Relationship Id="rId129" Type="http://schemas.openxmlformats.org/officeDocument/2006/relationships/oleObject" Target="embeddings/oleObject45.bin"/><Relationship Id="rId54" Type="http://schemas.openxmlformats.org/officeDocument/2006/relationships/image" Target="media/image29.wmf"/><Relationship Id="rId75" Type="http://schemas.openxmlformats.org/officeDocument/2006/relationships/oleObject" Target="embeddings/oleObject29.bin"/><Relationship Id="rId96" Type="http://schemas.openxmlformats.org/officeDocument/2006/relationships/image" Target="media/image52.wmf"/><Relationship Id="rId140" Type="http://schemas.openxmlformats.org/officeDocument/2006/relationships/image" Target="media/image81.jpeg"/><Relationship Id="rId161" Type="http://schemas.openxmlformats.org/officeDocument/2006/relationships/image" Target="media/image101.png"/><Relationship Id="rId182" Type="http://schemas.openxmlformats.org/officeDocument/2006/relationships/image" Target="media/image122.png"/><Relationship Id="rId6" Type="http://schemas.openxmlformats.org/officeDocument/2006/relationships/footnotes" Target="footnotes.xml"/><Relationship Id="rId23" Type="http://schemas.openxmlformats.org/officeDocument/2006/relationships/image" Target="media/image12.wmf"/><Relationship Id="rId119" Type="http://schemas.openxmlformats.org/officeDocument/2006/relationships/image" Target="media/image65.png"/><Relationship Id="rId44" Type="http://schemas.openxmlformats.org/officeDocument/2006/relationships/image" Target="media/image24.wmf"/><Relationship Id="rId65" Type="http://schemas.openxmlformats.org/officeDocument/2006/relationships/oleObject" Target="embeddings/oleObject24.bin"/><Relationship Id="rId86" Type="http://schemas.openxmlformats.org/officeDocument/2006/relationships/oleObject" Target="embeddings/oleObject34.bin"/><Relationship Id="rId130" Type="http://schemas.openxmlformats.org/officeDocument/2006/relationships/image" Target="media/image74.wmf"/><Relationship Id="rId151" Type="http://schemas.openxmlformats.org/officeDocument/2006/relationships/image" Target="media/image92.png"/><Relationship Id="rId172" Type="http://schemas.openxmlformats.org/officeDocument/2006/relationships/image" Target="media/image112.png"/><Relationship Id="rId193" Type="http://schemas.openxmlformats.org/officeDocument/2006/relationships/image" Target="media/image133.png"/><Relationship Id="rId207" Type="http://schemas.openxmlformats.org/officeDocument/2006/relationships/oleObject" Target="embeddings/oleObject52.bin"/><Relationship Id="rId13" Type="http://schemas.openxmlformats.org/officeDocument/2006/relationships/image" Target="media/image6.png"/><Relationship Id="rId109" Type="http://schemas.openxmlformats.org/officeDocument/2006/relationships/image" Target="media/image58.wmf"/><Relationship Id="rId34" Type="http://schemas.openxmlformats.org/officeDocument/2006/relationships/image" Target="media/image19.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38.bin"/><Relationship Id="rId120" Type="http://schemas.openxmlformats.org/officeDocument/2006/relationships/image" Target="media/image66.png"/><Relationship Id="rId141" Type="http://schemas.openxmlformats.org/officeDocument/2006/relationships/image" Target="media/image82.jpeg"/><Relationship Id="rId7" Type="http://schemas.openxmlformats.org/officeDocument/2006/relationships/endnotes" Target="endnotes.xml"/><Relationship Id="rId162" Type="http://schemas.openxmlformats.org/officeDocument/2006/relationships/image" Target="media/image102.png"/><Relationship Id="rId183" Type="http://schemas.openxmlformats.org/officeDocument/2006/relationships/image" Target="media/image123.png"/><Relationship Id="rId24" Type="http://schemas.openxmlformats.org/officeDocument/2006/relationships/oleObject" Target="embeddings/oleObject5.bin"/><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oleObject" Target="embeddings/oleObject41.bin"/><Relationship Id="rId131" Type="http://schemas.openxmlformats.org/officeDocument/2006/relationships/oleObject" Target="embeddings/oleObject46.bin"/><Relationship Id="rId152" Type="http://schemas.openxmlformats.org/officeDocument/2006/relationships/image" Target="media/image93.png"/><Relationship Id="rId173" Type="http://schemas.openxmlformats.org/officeDocument/2006/relationships/image" Target="media/image113.png"/><Relationship Id="rId194" Type="http://schemas.openxmlformats.org/officeDocument/2006/relationships/image" Target="media/image134.png"/><Relationship Id="rId208" Type="http://schemas.openxmlformats.org/officeDocument/2006/relationships/image" Target="media/image143.wmf"/><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3.png"/><Relationship Id="rId105" Type="http://schemas.openxmlformats.org/officeDocument/2006/relationships/oleObject" Target="embeddings/oleObject39.bin"/><Relationship Id="rId126" Type="http://schemas.openxmlformats.org/officeDocument/2006/relationships/image" Target="media/image72.png"/><Relationship Id="rId147" Type="http://schemas.openxmlformats.org/officeDocument/2006/relationships/image" Target="media/image88.png"/><Relationship Id="rId168" Type="http://schemas.openxmlformats.org/officeDocument/2006/relationships/image" Target="media/image108.png"/><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oleObject" Target="embeddings/oleObject36.bin"/><Relationship Id="rId98" Type="http://schemas.openxmlformats.org/officeDocument/2006/relationships/chart" Target="charts/chart1.xml"/><Relationship Id="rId121" Type="http://schemas.openxmlformats.org/officeDocument/2006/relationships/image" Target="media/image67.jpeg"/><Relationship Id="rId142" Type="http://schemas.openxmlformats.org/officeDocument/2006/relationships/image" Target="media/image83.png"/><Relationship Id="rId163" Type="http://schemas.openxmlformats.org/officeDocument/2006/relationships/image" Target="media/image103.png"/><Relationship Id="rId184" Type="http://schemas.openxmlformats.org/officeDocument/2006/relationships/image" Target="media/image124.png"/><Relationship Id="rId189" Type="http://schemas.openxmlformats.org/officeDocument/2006/relationships/image" Target="media/image129.png"/><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oleObject" Target="embeddings/oleObject25.bin"/><Relationship Id="rId116" Type="http://schemas.openxmlformats.org/officeDocument/2006/relationships/image" Target="media/image62.png"/><Relationship Id="rId137" Type="http://schemas.microsoft.com/office/2007/relationships/hdphoto" Target="media/hdphoto3.wdp"/><Relationship Id="rId158" Type="http://schemas.openxmlformats.org/officeDocument/2006/relationships/image" Target="media/image98.png"/><Relationship Id="rId20" Type="http://schemas.openxmlformats.org/officeDocument/2006/relationships/image" Target="media/image10.png"/><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oleObject" Target="embeddings/oleObject42.bin"/><Relationship Id="rId132" Type="http://schemas.openxmlformats.org/officeDocument/2006/relationships/image" Target="media/image75.wmf"/><Relationship Id="rId153" Type="http://schemas.openxmlformats.org/officeDocument/2006/relationships/image" Target="media/image94.png"/><Relationship Id="rId174" Type="http://schemas.openxmlformats.org/officeDocument/2006/relationships/image" Target="media/image114.png"/><Relationship Id="rId179" Type="http://schemas.openxmlformats.org/officeDocument/2006/relationships/image" Target="media/image119.png"/><Relationship Id="rId195" Type="http://schemas.openxmlformats.org/officeDocument/2006/relationships/image" Target="media/image135.png"/><Relationship Id="rId209" Type="http://schemas.openxmlformats.org/officeDocument/2006/relationships/oleObject" Target="embeddings/oleObject53.bin"/><Relationship Id="rId190" Type="http://schemas.openxmlformats.org/officeDocument/2006/relationships/image" Target="media/image130.png"/><Relationship Id="rId204" Type="http://schemas.openxmlformats.org/officeDocument/2006/relationships/oleObject" Target="embeddings/oleObject51.bin"/><Relationship Id="rId15" Type="http://schemas.openxmlformats.org/officeDocument/2006/relationships/oleObject" Target="embeddings/oleObject1.bin"/><Relationship Id="rId36"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image" Target="media/image56.png"/><Relationship Id="rId127" Type="http://schemas.openxmlformats.org/officeDocument/2006/relationships/oleObject" Target="embeddings/oleObject44.bin"/><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28.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51.wmf"/><Relationship Id="rId99" Type="http://schemas.openxmlformats.org/officeDocument/2006/relationships/chart" Target="charts/chart2.xml"/><Relationship Id="rId101" Type="http://schemas.microsoft.com/office/2007/relationships/hdphoto" Target="media/hdphoto1.wdp"/><Relationship Id="rId122" Type="http://schemas.openxmlformats.org/officeDocument/2006/relationships/image" Target="media/image68.jpeg"/><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image" Target="media/image104.png"/><Relationship Id="rId169" Type="http://schemas.openxmlformats.org/officeDocument/2006/relationships/image" Target="media/image109.png"/><Relationship Id="rId185" Type="http://schemas.openxmlformats.org/officeDocument/2006/relationships/image" Target="media/image125.pn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20.png"/><Relationship Id="rId210" Type="http://schemas.openxmlformats.org/officeDocument/2006/relationships/header" Target="header1.xml"/><Relationship Id="rId26" Type="http://schemas.openxmlformats.org/officeDocument/2006/relationships/image" Target="media/image14.wmf"/><Relationship Id="rId47" Type="http://schemas.openxmlformats.org/officeDocument/2006/relationships/oleObject" Target="embeddings/oleObject15.bin"/><Relationship Id="rId68" Type="http://schemas.openxmlformats.org/officeDocument/2006/relationships/image" Target="media/image36.wmf"/><Relationship Id="rId89" Type="http://schemas.openxmlformats.org/officeDocument/2006/relationships/image" Target="media/image47.jpeg"/><Relationship Id="rId112" Type="http://schemas.openxmlformats.org/officeDocument/2006/relationships/image" Target="media/image59.wmf"/><Relationship Id="rId133" Type="http://schemas.openxmlformats.org/officeDocument/2006/relationships/oleObject" Target="embeddings/oleObject47.bin"/><Relationship Id="rId154" Type="http://schemas.openxmlformats.org/officeDocument/2006/relationships/image" Target="media/image95.wmf"/><Relationship Id="rId175" Type="http://schemas.openxmlformats.org/officeDocument/2006/relationships/image" Target="media/image115.png"/><Relationship Id="rId196" Type="http://schemas.openxmlformats.org/officeDocument/2006/relationships/image" Target="media/image136.png"/><Relationship Id="rId200" Type="http://schemas.openxmlformats.org/officeDocument/2006/relationships/oleObject" Target="embeddings/oleObject49.bin"/><Relationship Id="rId16" Type="http://schemas.openxmlformats.org/officeDocument/2006/relationships/image" Target="media/image8.wmf"/><Relationship Id="rId37" Type="http://schemas.openxmlformats.org/officeDocument/2006/relationships/oleObject" Target="embeddings/oleObject10.bin"/><Relationship Id="rId58" Type="http://schemas.openxmlformats.org/officeDocument/2006/relationships/image" Target="media/image31.png"/><Relationship Id="rId79" Type="http://schemas.openxmlformats.org/officeDocument/2006/relationships/oleObject" Target="embeddings/oleObject31.bin"/><Relationship Id="rId102" Type="http://schemas.openxmlformats.org/officeDocument/2006/relationships/image" Target="media/image54.png"/><Relationship Id="rId123" Type="http://schemas.openxmlformats.org/officeDocument/2006/relationships/image" Target="media/image69.jpeg"/><Relationship Id="rId144" Type="http://schemas.openxmlformats.org/officeDocument/2006/relationships/image" Target="media/image85.png"/><Relationship Id="rId90" Type="http://schemas.openxmlformats.org/officeDocument/2006/relationships/image" Target="media/image48.png"/><Relationship Id="rId165" Type="http://schemas.openxmlformats.org/officeDocument/2006/relationships/image" Target="media/image105.png"/><Relationship Id="rId186" Type="http://schemas.openxmlformats.org/officeDocument/2006/relationships/image" Target="media/image126.png"/><Relationship Id="rId211" Type="http://schemas.openxmlformats.org/officeDocument/2006/relationships/footer" Target="footer1.xml"/><Relationship Id="rId27" Type="http://schemas.openxmlformats.org/officeDocument/2006/relationships/oleObject" Target="embeddings/oleObject6.bin"/><Relationship Id="rId48"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oleObject" Target="embeddings/oleObject43.bin"/><Relationship Id="rId134" Type="http://schemas.openxmlformats.org/officeDocument/2006/relationships/image" Target="media/image76.png"/><Relationship Id="rId80" Type="http://schemas.openxmlformats.org/officeDocument/2006/relationships/image" Target="media/image42.wmf"/><Relationship Id="rId155" Type="http://schemas.openxmlformats.org/officeDocument/2006/relationships/oleObject" Target="embeddings/oleObject48.bin"/><Relationship Id="rId176" Type="http://schemas.openxmlformats.org/officeDocument/2006/relationships/image" Target="media/image116.png"/><Relationship Id="rId197" Type="http://schemas.openxmlformats.org/officeDocument/2006/relationships/image" Target="media/image137.png"/><Relationship Id="rId201" Type="http://schemas.openxmlformats.org/officeDocument/2006/relationships/image" Target="media/image140.wmf"/><Relationship Id="rId17" Type="http://schemas.openxmlformats.org/officeDocument/2006/relationships/oleObject" Target="embeddings/oleObject2.bin"/><Relationship Id="rId38" Type="http://schemas.openxmlformats.org/officeDocument/2006/relationships/image" Target="media/image21.wmf"/><Relationship Id="rId59" Type="http://schemas.openxmlformats.org/officeDocument/2006/relationships/image" Target="media/image32.wmf"/><Relationship Id="rId103" Type="http://schemas.microsoft.com/office/2007/relationships/hdphoto" Target="media/hdphoto2.wdp"/><Relationship Id="rId124" Type="http://schemas.openxmlformats.org/officeDocument/2006/relationships/image" Target="media/image70.jpeg"/><Relationship Id="rId70" Type="http://schemas.openxmlformats.org/officeDocument/2006/relationships/image" Target="media/image37.wmf"/><Relationship Id="rId91" Type="http://schemas.openxmlformats.org/officeDocument/2006/relationships/image" Target="media/image49.jpeg"/><Relationship Id="rId145" Type="http://schemas.openxmlformats.org/officeDocument/2006/relationships/image" Target="media/image86.png"/><Relationship Id="rId166" Type="http://schemas.openxmlformats.org/officeDocument/2006/relationships/image" Target="media/image106.png"/><Relationship Id="rId187" Type="http://schemas.openxmlformats.org/officeDocument/2006/relationships/image" Target="media/image127.png"/><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image" Target="media/image15.png"/><Relationship Id="rId49" Type="http://schemas.openxmlformats.org/officeDocument/2006/relationships/oleObject" Target="embeddings/oleObject16.bin"/><Relationship Id="rId114" Type="http://schemas.openxmlformats.org/officeDocument/2006/relationships/image" Target="media/image60.png"/><Relationship Id="rId60" Type="http://schemas.openxmlformats.org/officeDocument/2006/relationships/oleObject" Target="embeddings/oleObject21.bin"/><Relationship Id="rId81" Type="http://schemas.openxmlformats.org/officeDocument/2006/relationships/oleObject" Target="embeddings/oleObject32.bin"/><Relationship Id="rId135" Type="http://schemas.openxmlformats.org/officeDocument/2006/relationships/image" Target="media/image77.png"/><Relationship Id="rId156" Type="http://schemas.openxmlformats.org/officeDocument/2006/relationships/image" Target="media/image96.png"/><Relationship Id="rId177" Type="http://schemas.openxmlformats.org/officeDocument/2006/relationships/image" Target="media/image117.png"/><Relationship Id="rId198" Type="http://schemas.openxmlformats.org/officeDocument/2006/relationships/image" Target="media/image138.png"/><Relationship Id="rId202" Type="http://schemas.openxmlformats.org/officeDocument/2006/relationships/oleObject" Target="embeddings/oleObject50.bin"/><Relationship Id="rId18" Type="http://schemas.openxmlformats.org/officeDocument/2006/relationships/image" Target="media/image9.wmf"/><Relationship Id="rId39" Type="http://schemas.openxmlformats.org/officeDocument/2006/relationships/oleObject" Target="embeddings/oleObject11.bin"/><Relationship Id="rId50" Type="http://schemas.openxmlformats.org/officeDocument/2006/relationships/image" Target="media/image27.wmf"/><Relationship Id="rId104" Type="http://schemas.openxmlformats.org/officeDocument/2006/relationships/image" Target="media/image55.wmf"/><Relationship Id="rId125" Type="http://schemas.openxmlformats.org/officeDocument/2006/relationships/image" Target="media/image71.jpeg"/><Relationship Id="rId146" Type="http://schemas.openxmlformats.org/officeDocument/2006/relationships/image" Target="media/image87.png"/><Relationship Id="rId167" Type="http://schemas.openxmlformats.org/officeDocument/2006/relationships/image" Target="media/image107.png"/><Relationship Id="rId188" Type="http://schemas.openxmlformats.org/officeDocument/2006/relationships/image" Target="media/image128.png"/><Relationship Id="rId71" Type="http://schemas.openxmlformats.org/officeDocument/2006/relationships/oleObject" Target="embeddings/oleObject27.bin"/><Relationship Id="rId92" Type="http://schemas.openxmlformats.org/officeDocument/2006/relationships/image" Target="media/image50.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6.png"/><Relationship Id="rId40" Type="http://schemas.openxmlformats.org/officeDocument/2006/relationships/image" Target="media/image22.wmf"/><Relationship Id="rId115" Type="http://schemas.openxmlformats.org/officeDocument/2006/relationships/image" Target="media/image61.png"/><Relationship Id="rId136" Type="http://schemas.openxmlformats.org/officeDocument/2006/relationships/image" Target="media/image78.png"/><Relationship Id="rId157" Type="http://schemas.openxmlformats.org/officeDocument/2006/relationships/image" Target="media/image97.png"/><Relationship Id="rId178" Type="http://schemas.openxmlformats.org/officeDocument/2006/relationships/image" Target="media/image118.png"/><Relationship Id="rId61" Type="http://schemas.openxmlformats.org/officeDocument/2006/relationships/image" Target="media/image33.wmf"/><Relationship Id="rId82" Type="http://schemas.openxmlformats.org/officeDocument/2006/relationships/image" Target="media/image43.jpeg"/><Relationship Id="rId199" Type="http://schemas.openxmlformats.org/officeDocument/2006/relationships/image" Target="media/image139.wmf"/><Relationship Id="rId203" Type="http://schemas.openxmlformats.org/officeDocument/2006/relationships/image" Target="media/image141.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7213504786722"/>
          <c:y val="0.15527950310559005"/>
          <c:w val="0.86415472346532218"/>
          <c:h val="0.47111067638284343"/>
        </c:manualLayout>
      </c:layout>
      <c:lineChart>
        <c:grouping val="standard"/>
        <c:varyColors val="0"/>
        <c:ser>
          <c:idx val="0"/>
          <c:order val="0"/>
          <c:tx>
            <c:v>使用批量归一化</c:v>
          </c:tx>
          <c:spPr>
            <a:ln w="28575" cap="rnd">
              <a:solidFill>
                <a:schemeClr val="accent1"/>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G$15:$G$449</c:f>
              <c:numCache>
                <c:formatCode>General</c:formatCode>
                <c:ptCount val="435"/>
                <c:pt idx="1">
                  <c:v>-39.497701017236494</c:v>
                </c:pt>
                <c:pt idx="2">
                  <c:v>-26.44750309059242</c:v>
                </c:pt>
                <c:pt idx="3">
                  <c:v>-18.678902914983237</c:v>
                </c:pt>
                <c:pt idx="4">
                  <c:v>-16.302543509087442</c:v>
                </c:pt>
                <c:pt idx="5">
                  <c:v>-13.376963639139007</c:v>
                </c:pt>
                <c:pt idx="6">
                  <c:v>-10.333661906355919</c:v>
                </c:pt>
                <c:pt idx="7">
                  <c:v>-8.2818830343052614</c:v>
                </c:pt>
                <c:pt idx="8">
                  <c:v>-6.4029105027446489</c:v>
                </c:pt>
                <c:pt idx="9">
                  <c:v>-4.8777846434325509</c:v>
                </c:pt>
                <c:pt idx="10">
                  <c:v>-3.5716042185848842</c:v>
                </c:pt>
                <c:pt idx="11">
                  <c:v>-2.35916844450706</c:v>
                </c:pt>
                <c:pt idx="12">
                  <c:v>-1.7216957077720365</c:v>
                </c:pt>
                <c:pt idx="13">
                  <c:v>-0.5566140515304181</c:v>
                </c:pt>
                <c:pt idx="14">
                  <c:v>0.28132201413171681</c:v>
                </c:pt>
                <c:pt idx="15">
                  <c:v>1.0173151839218988</c:v>
                </c:pt>
                <c:pt idx="16">
                  <c:v>1.7094821469975106</c:v>
                </c:pt>
                <c:pt idx="17">
                  <c:v>2.3596191370155513</c:v>
                </c:pt>
                <c:pt idx="18">
                  <c:v>2.9835661337899833</c:v>
                </c:pt>
                <c:pt idx="19">
                  <c:v>2.823730938324835</c:v>
                </c:pt>
                <c:pt idx="20">
                  <c:v>3.8692051314037186</c:v>
                </c:pt>
                <c:pt idx="21">
                  <c:v>4.4855303316825168</c:v>
                </c:pt>
                <c:pt idx="22">
                  <c:v>4.968898274560928</c:v>
                </c:pt>
                <c:pt idx="23">
                  <c:v>5.5109523621898155</c:v>
                </c:pt>
                <c:pt idx="24">
                  <c:v>5.9135370753665564</c:v>
                </c:pt>
                <c:pt idx="25">
                  <c:v>6.3389910426128226</c:v>
                </c:pt>
                <c:pt idx="26">
                  <c:v>5.6093444773111543</c:v>
                </c:pt>
                <c:pt idx="27">
                  <c:v>6.7397911746482837</c:v>
                </c:pt>
                <c:pt idx="28">
                  <c:v>7.3255097218038667</c:v>
                </c:pt>
                <c:pt idx="29">
                  <c:v>7.7388162794550661</c:v>
                </c:pt>
                <c:pt idx="30">
                  <c:v>8.2177884631464764</c:v>
                </c:pt>
                <c:pt idx="31">
                  <c:v>8.4911814133585004</c:v>
                </c:pt>
                <c:pt idx="32">
                  <c:v>8.8840654361095623</c:v>
                </c:pt>
                <c:pt idx="33">
                  <c:v>7.6713026059632412</c:v>
                </c:pt>
                <c:pt idx="34">
                  <c:v>9.0560806660756761</c:v>
                </c:pt>
                <c:pt idx="35">
                  <c:v>9.4134228643409621</c:v>
                </c:pt>
                <c:pt idx="36">
                  <c:v>9.9766877480508107</c:v>
                </c:pt>
                <c:pt idx="37">
                  <c:v>10.287484359659816</c:v>
                </c:pt>
                <c:pt idx="38">
                  <c:v>10.421643671008356</c:v>
                </c:pt>
                <c:pt idx="39">
                  <c:v>10.800362529009099</c:v>
                </c:pt>
                <c:pt idx="40">
                  <c:v>9.6187557396382477</c:v>
                </c:pt>
                <c:pt idx="41">
                  <c:v>10.928465826285406</c:v>
                </c:pt>
                <c:pt idx="42">
                  <c:v>11.169694962819833</c:v>
                </c:pt>
                <c:pt idx="43">
                  <c:v>11.681570498794219</c:v>
                </c:pt>
                <c:pt idx="44">
                  <c:v>11.957838282685636</c:v>
                </c:pt>
                <c:pt idx="45">
                  <c:v>12.037913551599162</c:v>
                </c:pt>
                <c:pt idx="46">
                  <c:v>12.292428856991704</c:v>
                </c:pt>
                <c:pt idx="47">
                  <c:v>11.620292250041205</c:v>
                </c:pt>
                <c:pt idx="48">
                  <c:v>12.42849583779957</c:v>
                </c:pt>
                <c:pt idx="49">
                  <c:v>12.649235040986682</c:v>
                </c:pt>
                <c:pt idx="50">
                  <c:v>13.074189545122641</c:v>
                </c:pt>
                <c:pt idx="51">
                  <c:v>13.229683463192558</c:v>
                </c:pt>
                <c:pt idx="52">
                  <c:v>13.456127549144751</c:v>
                </c:pt>
                <c:pt idx="53">
                  <c:v>13.600514557656636</c:v>
                </c:pt>
                <c:pt idx="54">
                  <c:v>13.668533633046525</c:v>
                </c:pt>
                <c:pt idx="55">
                  <c:v>13.612068236788478</c:v>
                </c:pt>
                <c:pt idx="56">
                  <c:v>13.963510290890559</c:v>
                </c:pt>
                <c:pt idx="57">
                  <c:v>14.317294658715689</c:v>
                </c:pt>
                <c:pt idx="58">
                  <c:v>14.259476408704856</c:v>
                </c:pt>
                <c:pt idx="59">
                  <c:v>14.57794510206665</c:v>
                </c:pt>
                <c:pt idx="60">
                  <c:v>14.52966053599976</c:v>
                </c:pt>
                <c:pt idx="61">
                  <c:v>14.960241092893721</c:v>
                </c:pt>
                <c:pt idx="62">
                  <c:v>14.320533412500723</c:v>
                </c:pt>
                <c:pt idx="63">
                  <c:v>14.942601752953195</c:v>
                </c:pt>
                <c:pt idx="64">
                  <c:v>15.348961481112674</c:v>
                </c:pt>
                <c:pt idx="65">
                  <c:v>15.362238802002526</c:v>
                </c:pt>
                <c:pt idx="66">
                  <c:v>15.605407274879264</c:v>
                </c:pt>
                <c:pt idx="67">
                  <c:v>15.50174490930948</c:v>
                </c:pt>
                <c:pt idx="68">
                  <c:v>15.848345394600843</c:v>
                </c:pt>
                <c:pt idx="69">
                  <c:v>14.899985580891089</c:v>
                </c:pt>
                <c:pt idx="70">
                  <c:v>15.602770623188713</c:v>
                </c:pt>
                <c:pt idx="71">
                  <c:v>16.137861469855665</c:v>
                </c:pt>
                <c:pt idx="72">
                  <c:v>16.045238145732629</c:v>
                </c:pt>
                <c:pt idx="73">
                  <c:v>16.437642785720342</c:v>
                </c:pt>
                <c:pt idx="74">
                  <c:v>16.402780656308195</c:v>
                </c:pt>
                <c:pt idx="75">
                  <c:v>16.706051922741032</c:v>
                </c:pt>
                <c:pt idx="76">
                  <c:v>15.154095774542878</c:v>
                </c:pt>
                <c:pt idx="77">
                  <c:v>16.286882385751994</c:v>
                </c:pt>
                <c:pt idx="78">
                  <c:v>16.636280503973659</c:v>
                </c:pt>
                <c:pt idx="79">
                  <c:v>16.993880839424456</c:v>
                </c:pt>
                <c:pt idx="80">
                  <c:v>17.068393671984772</c:v>
                </c:pt>
                <c:pt idx="81">
                  <c:v>17.080526033949859</c:v>
                </c:pt>
                <c:pt idx="82">
                  <c:v>17.368482660776941</c:v>
                </c:pt>
                <c:pt idx="83">
                  <c:v>16.097344028085509</c:v>
                </c:pt>
                <c:pt idx="84">
                  <c:v>17.168713920249626</c:v>
                </c:pt>
                <c:pt idx="85">
                  <c:v>17.280656665698221</c:v>
                </c:pt>
                <c:pt idx="86">
                  <c:v>17.668512690389292</c:v>
                </c:pt>
                <c:pt idx="87">
                  <c:v>17.788199629544753</c:v>
                </c:pt>
                <c:pt idx="88">
                  <c:v>17.698427607580861</c:v>
                </c:pt>
                <c:pt idx="89">
                  <c:v>17.997919527969295</c:v>
                </c:pt>
                <c:pt idx="90">
                  <c:v>17.067712793620295</c:v>
                </c:pt>
                <c:pt idx="91">
                  <c:v>17.619846285955649</c:v>
                </c:pt>
                <c:pt idx="92">
                  <c:v>17.668451889526633</c:v>
                </c:pt>
                <c:pt idx="93">
                  <c:v>18.162697472574656</c:v>
                </c:pt>
                <c:pt idx="94">
                  <c:v>18.358638054672049</c:v>
                </c:pt>
                <c:pt idx="95">
                  <c:v>18.369803250174979</c:v>
                </c:pt>
                <c:pt idx="96">
                  <c:v>18.478913763477252</c:v>
                </c:pt>
                <c:pt idx="97">
                  <c:v>18.338473905537388</c:v>
                </c:pt>
                <c:pt idx="98">
                  <c:v>18.288082375057467</c:v>
                </c:pt>
                <c:pt idx="99">
                  <c:v>18.247064364279598</c:v>
                </c:pt>
                <c:pt idx="100">
                  <c:v>18.62942304680935</c:v>
                </c:pt>
                <c:pt idx="101">
                  <c:v>18.74795640510915</c:v>
                </c:pt>
                <c:pt idx="102">
                  <c:v>18.905871915826339</c:v>
                </c:pt>
                <c:pt idx="103">
                  <c:v>18.776275585978333</c:v>
                </c:pt>
                <c:pt idx="104">
                  <c:v>19.11024409091484</c:v>
                </c:pt>
                <c:pt idx="105">
                  <c:v>18.560594382125227</c:v>
                </c:pt>
                <c:pt idx="106">
                  <c:v>18.855968776100806</c:v>
                </c:pt>
                <c:pt idx="107">
                  <c:v>19.066449817211669</c:v>
                </c:pt>
                <c:pt idx="108">
                  <c:v>19.268575526269977</c:v>
                </c:pt>
                <c:pt idx="109">
                  <c:v>19.414098382365069</c:v>
                </c:pt>
                <c:pt idx="110">
                  <c:v>19.191940819861067</c:v>
                </c:pt>
                <c:pt idx="111">
                  <c:v>19.439881132986411</c:v>
                </c:pt>
                <c:pt idx="112">
                  <c:v>18.719946565246975</c:v>
                </c:pt>
                <c:pt idx="113">
                  <c:v>19.258493648726141</c:v>
                </c:pt>
                <c:pt idx="114">
                  <c:v>19.634167445690661</c:v>
                </c:pt>
                <c:pt idx="115">
                  <c:v>19.654573411838545</c:v>
                </c:pt>
                <c:pt idx="116">
                  <c:v>19.813808598617197</c:v>
                </c:pt>
                <c:pt idx="117">
                  <c:v>19.823777222677602</c:v>
                </c:pt>
                <c:pt idx="118">
                  <c:v>19.872734687996385</c:v>
                </c:pt>
                <c:pt idx="119">
                  <c:v>18.546333280664527</c:v>
                </c:pt>
                <c:pt idx="120">
                  <c:v>19.667294128147716</c:v>
                </c:pt>
                <c:pt idx="121">
                  <c:v>20.051363540228252</c:v>
                </c:pt>
                <c:pt idx="122">
                  <c:v>20.082750905638811</c:v>
                </c:pt>
                <c:pt idx="123">
                  <c:v>20.044380263589517</c:v>
                </c:pt>
                <c:pt idx="124">
                  <c:v>20.111486149405344</c:v>
                </c:pt>
                <c:pt idx="125">
                  <c:v>20.115890609041813</c:v>
                </c:pt>
                <c:pt idx="126">
                  <c:v>18.885039229667392</c:v>
                </c:pt>
                <c:pt idx="127">
                  <c:v>20.052776870793885</c:v>
                </c:pt>
                <c:pt idx="128">
                  <c:v>20.318487369059408</c:v>
                </c:pt>
                <c:pt idx="129">
                  <c:v>20.351836690405385</c:v>
                </c:pt>
                <c:pt idx="130">
                  <c:v>20.413304721642</c:v>
                </c:pt>
                <c:pt idx="131">
                  <c:v>20.369105717783302</c:v>
                </c:pt>
                <c:pt idx="132">
                  <c:v>20.442026855102302</c:v>
                </c:pt>
                <c:pt idx="133">
                  <c:v>19.492102391424364</c:v>
                </c:pt>
                <c:pt idx="134">
                  <c:v>20.044247049531187</c:v>
                </c:pt>
                <c:pt idx="135">
                  <c:v>20.371456959958948</c:v>
                </c:pt>
                <c:pt idx="136">
                  <c:v>20.642545776253243</c:v>
                </c:pt>
                <c:pt idx="137">
                  <c:v>20.658229747793012</c:v>
                </c:pt>
                <c:pt idx="138">
                  <c:v>20.675832921727356</c:v>
                </c:pt>
                <c:pt idx="139">
                  <c:v>20.739140607596624</c:v>
                </c:pt>
                <c:pt idx="140">
                  <c:v>20.557690963891897</c:v>
                </c:pt>
                <c:pt idx="141">
                  <c:v>20.477506978459626</c:v>
                </c:pt>
                <c:pt idx="142">
                  <c:v>20.478053098338481</c:v>
                </c:pt>
                <c:pt idx="143">
                  <c:v>20.903494452829193</c:v>
                </c:pt>
                <c:pt idx="144">
                  <c:v>20.556631091228464</c:v>
                </c:pt>
                <c:pt idx="145">
                  <c:v>20.922471837664322</c:v>
                </c:pt>
                <c:pt idx="146">
                  <c:v>20.794863241809317</c:v>
                </c:pt>
                <c:pt idx="147">
                  <c:v>21.091627935974827</c:v>
                </c:pt>
                <c:pt idx="148">
                  <c:v>20.852349084143086</c:v>
                </c:pt>
                <c:pt idx="149">
                  <c:v>20.855068857827209</c:v>
                </c:pt>
                <c:pt idx="150">
                  <c:v>21.03297479118681</c:v>
                </c:pt>
                <c:pt idx="151">
                  <c:v>20.881932108131657</c:v>
                </c:pt>
                <c:pt idx="152">
                  <c:v>21.229673902498398</c:v>
                </c:pt>
                <c:pt idx="153">
                  <c:v>20.998263484298505</c:v>
                </c:pt>
                <c:pt idx="154">
                  <c:v>21.062925880850578</c:v>
                </c:pt>
                <c:pt idx="155">
                  <c:v>20.953286012609983</c:v>
                </c:pt>
                <c:pt idx="156">
                  <c:v>21.078923117127964</c:v>
                </c:pt>
                <c:pt idx="157">
                  <c:v>21.284802558596311</c:v>
                </c:pt>
                <c:pt idx="158">
                  <c:v>21.056053273545384</c:v>
                </c:pt>
                <c:pt idx="159">
                  <c:v>21.482449905748133</c:v>
                </c:pt>
                <c:pt idx="160">
                  <c:v>21.512827145505149</c:v>
                </c:pt>
                <c:pt idx="161">
                  <c:v>21.559441611127159</c:v>
                </c:pt>
                <c:pt idx="162">
                  <c:v>20.534826437997058</c:v>
                </c:pt>
                <c:pt idx="163">
                  <c:v>21.435807894471118</c:v>
                </c:pt>
                <c:pt idx="164">
                  <c:v>21.606626516871401</c:v>
                </c:pt>
                <c:pt idx="165">
                  <c:v>21.681401722355641</c:v>
                </c:pt>
                <c:pt idx="166">
                  <c:v>21.357698865471658</c:v>
                </c:pt>
                <c:pt idx="167">
                  <c:v>21.693457289173669</c:v>
                </c:pt>
                <c:pt idx="168">
                  <c:v>21.671306597290901</c:v>
                </c:pt>
                <c:pt idx="169">
                  <c:v>20.389388814693451</c:v>
                </c:pt>
                <c:pt idx="170">
                  <c:v>21.754928169384403</c:v>
                </c:pt>
                <c:pt idx="171">
                  <c:v>21.828395237535695</c:v>
                </c:pt>
                <c:pt idx="172">
                  <c:v>21.820938779876421</c:v>
                </c:pt>
                <c:pt idx="173">
                  <c:v>21.813358071946922</c:v>
                </c:pt>
                <c:pt idx="174">
                  <c:v>21.865905281395335</c:v>
                </c:pt>
                <c:pt idx="175">
                  <c:v>21.816918873662736</c:v>
                </c:pt>
                <c:pt idx="176">
                  <c:v>20.251379099873432</c:v>
                </c:pt>
                <c:pt idx="177">
                  <c:v>21.632418388947805</c:v>
                </c:pt>
                <c:pt idx="178">
                  <c:v>22.015162689250175</c:v>
                </c:pt>
                <c:pt idx="179">
                  <c:v>21.992560734362847</c:v>
                </c:pt>
                <c:pt idx="180">
                  <c:v>21.955015484164534</c:v>
                </c:pt>
                <c:pt idx="181">
                  <c:v>22.018874093554249</c:v>
                </c:pt>
                <c:pt idx="182">
                  <c:v>22.036918719316763</c:v>
                </c:pt>
                <c:pt idx="183">
                  <c:v>21.778383103612725</c:v>
                </c:pt>
                <c:pt idx="184">
                  <c:v>21.639570621261477</c:v>
                </c:pt>
                <c:pt idx="185">
                  <c:v>22.077951333888276</c:v>
                </c:pt>
                <c:pt idx="186">
                  <c:v>22.182624320230349</c:v>
                </c:pt>
                <c:pt idx="187">
                  <c:v>22.008963834790663</c:v>
                </c:pt>
                <c:pt idx="188">
                  <c:v>22.109558930923178</c:v>
                </c:pt>
                <c:pt idx="189">
                  <c:v>21.75629085018641</c:v>
                </c:pt>
                <c:pt idx="190">
                  <c:v>22.240856793292977</c:v>
                </c:pt>
                <c:pt idx="191">
                  <c:v>22.005206575635718</c:v>
                </c:pt>
                <c:pt idx="192">
                  <c:v>22.201183483149222</c:v>
                </c:pt>
                <c:pt idx="193">
                  <c:v>22.289522859998915</c:v>
                </c:pt>
                <c:pt idx="194">
                  <c:v>22.027339351812806</c:v>
                </c:pt>
                <c:pt idx="195">
                  <c:v>22.371957853912917</c:v>
                </c:pt>
                <c:pt idx="196">
                  <c:v>21.901482626566946</c:v>
                </c:pt>
                <c:pt idx="197">
                  <c:v>21.823554351913206</c:v>
                </c:pt>
                <c:pt idx="198">
                  <c:v>22.16084065989072</c:v>
                </c:pt>
                <c:pt idx="199">
                  <c:v>22.259833192919491</c:v>
                </c:pt>
                <c:pt idx="200">
                  <c:v>22.468520880620282</c:v>
                </c:pt>
                <c:pt idx="201">
                  <c:v>21.992894161347095</c:v>
                </c:pt>
                <c:pt idx="202">
                  <c:v>22.356924007430763</c:v>
                </c:pt>
                <c:pt idx="203">
                  <c:v>22.545411064077705</c:v>
                </c:pt>
                <c:pt idx="204">
                  <c:v>22.586031570331091</c:v>
                </c:pt>
                <c:pt idx="205">
                  <c:v>21.781295023070587</c:v>
                </c:pt>
                <c:pt idx="206">
                  <c:v>22.228514350730592</c:v>
                </c:pt>
                <c:pt idx="207">
                  <c:v>22.58139183396505</c:v>
                </c:pt>
                <c:pt idx="208">
                  <c:v>22.593496037890905</c:v>
                </c:pt>
                <c:pt idx="209">
                  <c:v>22.443813942657606</c:v>
                </c:pt>
                <c:pt idx="210">
                  <c:v>22.597641765866513</c:v>
                </c:pt>
                <c:pt idx="211">
                  <c:v>22.377759103168554</c:v>
                </c:pt>
                <c:pt idx="212">
                  <c:v>21.213244454435774</c:v>
                </c:pt>
                <c:pt idx="213">
                  <c:v>22.48990817237101</c:v>
                </c:pt>
                <c:pt idx="214">
                  <c:v>22.717232570983953</c:v>
                </c:pt>
                <c:pt idx="215">
                  <c:v>22.7275498738218</c:v>
                </c:pt>
                <c:pt idx="216">
                  <c:v>22.672064393508645</c:v>
                </c:pt>
                <c:pt idx="217">
                  <c:v>22.739932300601765</c:v>
                </c:pt>
                <c:pt idx="218">
                  <c:v>22.488125356106078</c:v>
                </c:pt>
                <c:pt idx="219">
                  <c:v>20.111539848877605</c:v>
                </c:pt>
                <c:pt idx="220">
                  <c:v>22.850280192947231</c:v>
                </c:pt>
                <c:pt idx="221">
                  <c:v>22.869493979001557</c:v>
                </c:pt>
                <c:pt idx="222">
                  <c:v>22.903271629235945</c:v>
                </c:pt>
                <c:pt idx="223">
                  <c:v>22.758484477854036</c:v>
                </c:pt>
                <c:pt idx="224">
                  <c:v>22.660840461836727</c:v>
                </c:pt>
                <c:pt idx="225">
                  <c:v>22.951690589195767</c:v>
                </c:pt>
                <c:pt idx="226">
                  <c:v>22.227349581506566</c:v>
                </c:pt>
                <c:pt idx="227">
                  <c:v>22.564495603248961</c:v>
                </c:pt>
                <c:pt idx="228">
                  <c:v>22.962122592279858</c:v>
                </c:pt>
                <c:pt idx="229">
                  <c:v>23.010852908033677</c:v>
                </c:pt>
                <c:pt idx="230">
                  <c:v>22.949531239846308</c:v>
                </c:pt>
                <c:pt idx="231">
                  <c:v>22.99581399181605</c:v>
                </c:pt>
                <c:pt idx="232">
                  <c:v>22.640160147800323</c:v>
                </c:pt>
                <c:pt idx="233">
                  <c:v>22.987977112440863</c:v>
                </c:pt>
                <c:pt idx="234">
                  <c:v>22.586584935071063</c:v>
                </c:pt>
                <c:pt idx="235">
                  <c:v>22.76292832915356</c:v>
                </c:pt>
                <c:pt idx="236">
                  <c:v>22.816634270795554</c:v>
                </c:pt>
                <c:pt idx="237">
                  <c:v>22.678268098280292</c:v>
                </c:pt>
                <c:pt idx="238">
                  <c:v>23.11697462763933</c:v>
                </c:pt>
                <c:pt idx="239">
                  <c:v>22.390804281427666</c:v>
                </c:pt>
                <c:pt idx="240">
                  <c:v>21.915153005690243</c:v>
                </c:pt>
                <c:pt idx="241">
                  <c:v>22.16281255447846</c:v>
                </c:pt>
                <c:pt idx="242">
                  <c:v>22.848532245819506</c:v>
                </c:pt>
                <c:pt idx="243">
                  <c:v>23.150720825373448</c:v>
                </c:pt>
                <c:pt idx="244">
                  <c:v>22.605420343159643</c:v>
                </c:pt>
                <c:pt idx="245">
                  <c:v>22.88294864517443</c:v>
                </c:pt>
                <c:pt idx="246">
                  <c:v>23.113085611551178</c:v>
                </c:pt>
                <c:pt idx="247">
                  <c:v>23.153940690025262</c:v>
                </c:pt>
                <c:pt idx="248">
                  <c:v>23.064572109714831</c:v>
                </c:pt>
                <c:pt idx="249">
                  <c:v>23.048140934657848</c:v>
                </c:pt>
                <c:pt idx="250">
                  <c:v>23.210952333612521</c:v>
                </c:pt>
                <c:pt idx="251">
                  <c:v>23.324536383148228</c:v>
                </c:pt>
                <c:pt idx="252">
                  <c:v>23.216843043409085</c:v>
                </c:pt>
                <c:pt idx="253">
                  <c:v>23.344128455493816</c:v>
                </c:pt>
                <c:pt idx="254">
                  <c:v>23.14394205480351</c:v>
                </c:pt>
                <c:pt idx="255">
                  <c:v>22.237323691860595</c:v>
                </c:pt>
                <c:pt idx="256">
                  <c:v>22.855765510515514</c:v>
                </c:pt>
                <c:pt idx="257">
                  <c:v>23.106999477313217</c:v>
                </c:pt>
                <c:pt idx="258">
                  <c:v>23.061479468697708</c:v>
                </c:pt>
                <c:pt idx="259">
                  <c:v>23.051021680014486</c:v>
                </c:pt>
                <c:pt idx="260">
                  <c:v>23.217169355831786</c:v>
                </c:pt>
                <c:pt idx="261">
                  <c:v>22.725082760495834</c:v>
                </c:pt>
                <c:pt idx="262">
                  <c:v>19.626457724329263</c:v>
                </c:pt>
                <c:pt idx="263">
                  <c:v>23.114204710906982</c:v>
                </c:pt>
                <c:pt idx="264">
                  <c:v>22.979101365140792</c:v>
                </c:pt>
                <c:pt idx="265">
                  <c:v>23.251731819834252</c:v>
                </c:pt>
                <c:pt idx="266">
                  <c:v>22.975180239957595</c:v>
                </c:pt>
                <c:pt idx="267">
                  <c:v>22.776218805310336</c:v>
                </c:pt>
                <c:pt idx="268">
                  <c:v>23.175787244241665</c:v>
                </c:pt>
                <c:pt idx="269">
                  <c:v>21.393926454579471</c:v>
                </c:pt>
                <c:pt idx="270">
                  <c:v>23.580324390646457</c:v>
                </c:pt>
                <c:pt idx="271">
                  <c:v>23.546405625200055</c:v>
                </c:pt>
                <c:pt idx="272">
                  <c:v>23.601024293734355</c:v>
                </c:pt>
                <c:pt idx="273">
                  <c:v>23.565146449377817</c:v>
                </c:pt>
                <c:pt idx="274">
                  <c:v>23.550314110090767</c:v>
                </c:pt>
                <c:pt idx="275">
                  <c:v>23.509958051822256</c:v>
                </c:pt>
                <c:pt idx="276">
                  <c:v>23.667079914568422</c:v>
                </c:pt>
                <c:pt idx="277">
                  <c:v>23.506127213586648</c:v>
                </c:pt>
                <c:pt idx="278">
                  <c:v>23.405269827662067</c:v>
                </c:pt>
                <c:pt idx="279">
                  <c:v>23.221739017405891</c:v>
                </c:pt>
                <c:pt idx="280">
                  <c:v>23.069647180832185</c:v>
                </c:pt>
                <c:pt idx="281">
                  <c:v>23.561231286020362</c:v>
                </c:pt>
                <c:pt idx="282">
                  <c:v>22.554850268886572</c:v>
                </c:pt>
                <c:pt idx="283">
                  <c:v>21.873844453842061</c:v>
                </c:pt>
                <c:pt idx="284">
                  <c:v>21.874683175278378</c:v>
                </c:pt>
                <c:pt idx="285">
                  <c:v>22.750858738348022</c:v>
                </c:pt>
                <c:pt idx="286">
                  <c:v>23.236001060184627</c:v>
                </c:pt>
                <c:pt idx="287">
                  <c:v>22.436248868265874</c:v>
                </c:pt>
                <c:pt idx="288">
                  <c:v>22.762290751778149</c:v>
                </c:pt>
                <c:pt idx="289">
                  <c:v>23.108496915406409</c:v>
                </c:pt>
                <c:pt idx="290">
                  <c:v>22.916370830364798</c:v>
                </c:pt>
                <c:pt idx="291">
                  <c:v>23.307839240737071</c:v>
                </c:pt>
                <c:pt idx="292">
                  <c:v>23.590317507031354</c:v>
                </c:pt>
                <c:pt idx="293">
                  <c:v>23.739816401840386</c:v>
                </c:pt>
                <c:pt idx="294">
                  <c:v>23.464987866896575</c:v>
                </c:pt>
                <c:pt idx="295">
                  <c:v>23.733010252120028</c:v>
                </c:pt>
                <c:pt idx="296">
                  <c:v>23.679217800009646</c:v>
                </c:pt>
                <c:pt idx="297">
                  <c:v>23.849673520693759</c:v>
                </c:pt>
                <c:pt idx="298">
                  <c:v>23.684644873844427</c:v>
                </c:pt>
                <c:pt idx="299">
                  <c:v>23.761002554440367</c:v>
                </c:pt>
                <c:pt idx="300">
                  <c:v>23.863020537369021</c:v>
                </c:pt>
                <c:pt idx="301">
                  <c:v>23.783408261084489</c:v>
                </c:pt>
                <c:pt idx="302">
                  <c:v>23.682396681871719</c:v>
                </c:pt>
                <c:pt idx="303">
                  <c:v>23.800142780470203</c:v>
                </c:pt>
                <c:pt idx="304">
                  <c:v>23.276512050778678</c:v>
                </c:pt>
                <c:pt idx="305">
                  <c:v>20.200450079356603</c:v>
                </c:pt>
                <c:pt idx="306">
                  <c:v>23.494149382192585</c:v>
                </c:pt>
                <c:pt idx="307">
                  <c:v>23.255278544338172</c:v>
                </c:pt>
                <c:pt idx="308">
                  <c:v>23.536243822373724</c:v>
                </c:pt>
                <c:pt idx="309">
                  <c:v>23.165954265054417</c:v>
                </c:pt>
                <c:pt idx="310">
                  <c:v>22.929396967402052</c:v>
                </c:pt>
                <c:pt idx="311">
                  <c:v>23.110961616118043</c:v>
                </c:pt>
                <c:pt idx="312">
                  <c:v>20.360784668185484</c:v>
                </c:pt>
                <c:pt idx="313">
                  <c:v>23.522116765554976</c:v>
                </c:pt>
                <c:pt idx="314">
                  <c:v>23.346933717442511</c:v>
                </c:pt>
                <c:pt idx="315">
                  <c:v>23.601024293734355</c:v>
                </c:pt>
                <c:pt idx="316">
                  <c:v>23.476055339462615</c:v>
                </c:pt>
                <c:pt idx="317">
                  <c:v>23.289644872003713</c:v>
                </c:pt>
                <c:pt idx="318">
                  <c:v>23.885297423125948</c:v>
                </c:pt>
                <c:pt idx="319">
                  <c:v>23.355901045493525</c:v>
                </c:pt>
                <c:pt idx="320">
                  <c:v>23.478507902287589</c:v>
                </c:pt>
                <c:pt idx="321">
                  <c:v>24.032097030479239</c:v>
                </c:pt>
                <c:pt idx="322">
                  <c:v>24.076273342187015</c:v>
                </c:pt>
                <c:pt idx="323">
                  <c:v>24.010681704592457</c:v>
                </c:pt>
                <c:pt idx="324">
                  <c:v>24.11230883465743</c:v>
                </c:pt>
                <c:pt idx="325">
                  <c:v>23.528242301046284</c:v>
                </c:pt>
                <c:pt idx="326">
                  <c:v>23.005118942327307</c:v>
                </c:pt>
                <c:pt idx="327">
                  <c:v>23.016496876893711</c:v>
                </c:pt>
                <c:pt idx="328">
                  <c:v>23.73580135105939</c:v>
                </c:pt>
                <c:pt idx="329">
                  <c:v>24.02434182780663</c:v>
                </c:pt>
                <c:pt idx="330">
                  <c:v>23.427876583181519</c:v>
                </c:pt>
                <c:pt idx="331">
                  <c:v>23.550593354893369</c:v>
                </c:pt>
                <c:pt idx="332">
                  <c:v>23.77648599288996</c:v>
                </c:pt>
                <c:pt idx="333">
                  <c:v>23.295860385744874</c:v>
                </c:pt>
                <c:pt idx="334">
                  <c:v>23.27660868532211</c:v>
                </c:pt>
                <c:pt idx="335">
                  <c:v>23.800943399922435</c:v>
                </c:pt>
                <c:pt idx="336">
                  <c:v>23.90692498401058</c:v>
                </c:pt>
                <c:pt idx="337">
                  <c:v>23.386322386388684</c:v>
                </c:pt>
                <c:pt idx="338">
                  <c:v>23.756671316132994</c:v>
                </c:pt>
                <c:pt idx="339">
                  <c:v>23.408742453136639</c:v>
                </c:pt>
                <c:pt idx="340">
                  <c:v>23.799568022268001</c:v>
                </c:pt>
                <c:pt idx="341">
                  <c:v>23.659562934929092</c:v>
                </c:pt>
                <c:pt idx="342">
                  <c:v>23.76447727825386</c:v>
                </c:pt>
                <c:pt idx="343">
                  <c:v>24.017077608539914</c:v>
                </c:pt>
                <c:pt idx="344">
                  <c:v>24.281409457583457</c:v>
                </c:pt>
                <c:pt idx="345">
                  <c:v>24.225761057502837</c:v>
                </c:pt>
                <c:pt idx="346">
                  <c:v>24.291265602546058</c:v>
                </c:pt>
                <c:pt idx="347">
                  <c:v>24.118141219630665</c:v>
                </c:pt>
                <c:pt idx="348">
                  <c:v>21.961724120046821</c:v>
                </c:pt>
                <c:pt idx="349">
                  <c:v>24.123508770388028</c:v>
                </c:pt>
                <c:pt idx="350">
                  <c:v>24.246935924968195</c:v>
                </c:pt>
                <c:pt idx="351">
                  <c:v>24.33501487811111</c:v>
                </c:pt>
                <c:pt idx="352">
                  <c:v>24.198381597763841</c:v>
                </c:pt>
                <c:pt idx="353">
                  <c:v>24.059865952362991</c:v>
                </c:pt>
                <c:pt idx="354">
                  <c:v>23.958491625754665</c:v>
                </c:pt>
                <c:pt idx="355">
                  <c:v>20.928221817435499</c:v>
                </c:pt>
                <c:pt idx="356">
                  <c:v>23.897453704254371</c:v>
                </c:pt>
                <c:pt idx="357">
                  <c:v>23.710754324822645</c:v>
                </c:pt>
                <c:pt idx="358">
                  <c:v>23.983467669867991</c:v>
                </c:pt>
                <c:pt idx="359">
                  <c:v>23.718336092190405</c:v>
                </c:pt>
                <c:pt idx="360">
                  <c:v>23.288038468836906</c:v>
                </c:pt>
                <c:pt idx="361">
                  <c:v>24.032645214384377</c:v>
                </c:pt>
                <c:pt idx="362">
                  <c:v>23.038263281741077</c:v>
                </c:pt>
                <c:pt idx="363">
                  <c:v>22.872943326212877</c:v>
                </c:pt>
                <c:pt idx="364">
                  <c:v>24.180841301216294</c:v>
                </c:pt>
                <c:pt idx="365">
                  <c:v>24.332875646960108</c:v>
                </c:pt>
                <c:pt idx="366">
                  <c:v>24.302024599946286</c:v>
                </c:pt>
                <c:pt idx="367">
                  <c:v>24.344538665300078</c:v>
                </c:pt>
                <c:pt idx="368">
                  <c:v>24.107947748693231</c:v>
                </c:pt>
                <c:pt idx="369">
                  <c:v>23.878583499466526</c:v>
                </c:pt>
                <c:pt idx="370">
                  <c:v>24.129839073593882</c:v>
                </c:pt>
                <c:pt idx="371">
                  <c:v>24.377076849973754</c:v>
                </c:pt>
                <c:pt idx="372">
                  <c:v>24.312775165003359</c:v>
                </c:pt>
                <c:pt idx="373">
                  <c:v>24.320574384214172</c:v>
                </c:pt>
                <c:pt idx="374">
                  <c:v>24.219317398996417</c:v>
                </c:pt>
                <c:pt idx="375">
                  <c:v>24.411014649785837</c:v>
                </c:pt>
              </c:numCache>
            </c:numRef>
          </c:val>
          <c:smooth val="0"/>
          <c:extLst>
            <c:ext xmlns:c16="http://schemas.microsoft.com/office/drawing/2014/chart" uri="{C3380CC4-5D6E-409C-BE32-E72D297353CC}">
              <c16:uniqueId val="{00000000-B1CA-47C0-B583-12C6653D5BD2}"/>
            </c:ext>
          </c:extLst>
        </c:ser>
        <c:ser>
          <c:idx val="1"/>
          <c:order val="1"/>
          <c:tx>
            <c:v>未使用批量归一化</c:v>
          </c:tx>
          <c:spPr>
            <a:ln w="28575" cap="rnd">
              <a:solidFill>
                <a:schemeClr val="accent2"/>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K$15:$K$449</c:f>
              <c:numCache>
                <c:formatCode>General</c:formatCode>
                <c:ptCount val="435"/>
                <c:pt idx="1">
                  <c:v>-31.297288518684891</c:v>
                </c:pt>
                <c:pt idx="2">
                  <c:v>-21.992528865846101</c:v>
                </c:pt>
                <c:pt idx="3">
                  <c:v>-15.71338163897375</c:v>
                </c:pt>
                <c:pt idx="4">
                  <c:v>-10.586146203427839</c:v>
                </c:pt>
                <c:pt idx="5">
                  <c:v>-7.4410967855131984</c:v>
                </c:pt>
                <c:pt idx="6">
                  <c:v>-4.9868488644916722</c:v>
                </c:pt>
                <c:pt idx="7">
                  <c:v>-3.1332818642835907</c:v>
                </c:pt>
                <c:pt idx="8">
                  <c:v>-1.7118414453860988</c:v>
                </c:pt>
                <c:pt idx="9">
                  <c:v>-0.47345206491068742</c:v>
                </c:pt>
                <c:pt idx="10">
                  <c:v>0.5743833404946459</c:v>
                </c:pt>
                <c:pt idx="11">
                  <c:v>1.4579923674065203</c:v>
                </c:pt>
                <c:pt idx="12">
                  <c:v>2.1019247949617803</c:v>
                </c:pt>
                <c:pt idx="13">
                  <c:v>2.8345245816431124</c:v>
                </c:pt>
                <c:pt idx="14">
                  <c:v>3.5361243424791153</c:v>
                </c:pt>
                <c:pt idx="15">
                  <c:v>4.1297324646431068</c:v>
                </c:pt>
                <c:pt idx="16">
                  <c:v>4.690605445007626</c:v>
                </c:pt>
                <c:pt idx="17">
                  <c:v>5.1814999692415151</c:v>
                </c:pt>
                <c:pt idx="18">
                  <c:v>5.6595210744894047</c:v>
                </c:pt>
                <c:pt idx="19">
                  <c:v>5.9477200568767232</c:v>
                </c:pt>
                <c:pt idx="20">
                  <c:v>6.2830776927566401</c:v>
                </c:pt>
                <c:pt idx="21">
                  <c:v>6.771726378404356</c:v>
                </c:pt>
                <c:pt idx="22">
                  <c:v>7.100258381929998</c:v>
                </c:pt>
                <c:pt idx="23">
                  <c:v>7.4238366881192182</c:v>
                </c:pt>
                <c:pt idx="24">
                  <c:v>7.655545711453108</c:v>
                </c:pt>
                <c:pt idx="25">
                  <c:v>8.0256228423547498</c:v>
                </c:pt>
                <c:pt idx="26">
                  <c:v>8.1709766270063238</c:v>
                </c:pt>
                <c:pt idx="27">
                  <c:v>8.2684928869660403</c:v>
                </c:pt>
                <c:pt idx="28">
                  <c:v>8.7666209619976669</c:v>
                </c:pt>
                <c:pt idx="29">
                  <c:v>8.9633773451717325</c:v>
                </c:pt>
                <c:pt idx="30">
                  <c:v>9.0176302838939222</c:v>
                </c:pt>
                <c:pt idx="31">
                  <c:v>9.2179632168688617</c:v>
                </c:pt>
                <c:pt idx="32">
                  <c:v>9.4769609843624956</c:v>
                </c:pt>
                <c:pt idx="33">
                  <c:v>9.5626604110404703</c:v>
                </c:pt>
                <c:pt idx="34">
                  <c:v>9.6984614744958719</c:v>
                </c:pt>
                <c:pt idx="35">
                  <c:v>10.098547492676959</c:v>
                </c:pt>
                <c:pt idx="36">
                  <c:v>10.171637501621465</c:v>
                </c:pt>
                <c:pt idx="37">
                  <c:v>10.217326873726174</c:v>
                </c:pt>
                <c:pt idx="38">
                  <c:v>10.547500714864935</c:v>
                </c:pt>
                <c:pt idx="39">
                  <c:v>10.68871804662076</c:v>
                </c:pt>
                <c:pt idx="40">
                  <c:v>10.692393806966953</c:v>
                </c:pt>
                <c:pt idx="41">
                  <c:v>10.821943190389726</c:v>
                </c:pt>
                <c:pt idx="42">
                  <c:v>11.089077009868024</c:v>
                </c:pt>
                <c:pt idx="43">
                  <c:v>11.114532310819838</c:v>
                </c:pt>
                <c:pt idx="44">
                  <c:v>11.330816924958349</c:v>
                </c:pt>
                <c:pt idx="45">
                  <c:v>11.406227628700062</c:v>
                </c:pt>
                <c:pt idx="46">
                  <c:v>11.596737588414008</c:v>
                </c:pt>
                <c:pt idx="47">
                  <c:v>11.670895562417744</c:v>
                </c:pt>
                <c:pt idx="48">
                  <c:v>11.726395666555426</c:v>
                </c:pt>
                <c:pt idx="49">
                  <c:v>11.763799125894552</c:v>
                </c:pt>
                <c:pt idx="50">
                  <c:v>11.884011488537283</c:v>
                </c:pt>
                <c:pt idx="51">
                  <c:v>12.047298630457197</c:v>
                </c:pt>
                <c:pt idx="52">
                  <c:v>11.79188053013171</c:v>
                </c:pt>
                <c:pt idx="53">
                  <c:v>12.12649339686234</c:v>
                </c:pt>
                <c:pt idx="54">
                  <c:v>12.314065596241592</c:v>
                </c:pt>
                <c:pt idx="55">
                  <c:v>12.301820012321205</c:v>
                </c:pt>
                <c:pt idx="56">
                  <c:v>12.263119576523485</c:v>
                </c:pt>
                <c:pt idx="57">
                  <c:v>12.537153845845705</c:v>
                </c:pt>
                <c:pt idx="58">
                  <c:v>12.577492304111011</c:v>
                </c:pt>
                <c:pt idx="59">
                  <c:v>12.305699556579125</c:v>
                </c:pt>
                <c:pt idx="60">
                  <c:v>12.519266928423063</c:v>
                </c:pt>
                <c:pt idx="61">
                  <c:v>12.716817860412565</c:v>
                </c:pt>
                <c:pt idx="62">
                  <c:v>12.781581574480608</c:v>
                </c:pt>
                <c:pt idx="63">
                  <c:v>12.88852103456578</c:v>
                </c:pt>
                <c:pt idx="64">
                  <c:v>13.002239803496016</c:v>
                </c:pt>
                <c:pt idx="65">
                  <c:v>13.033443926429189</c:v>
                </c:pt>
                <c:pt idx="66">
                  <c:v>13.106972169675624</c:v>
                </c:pt>
                <c:pt idx="67">
                  <c:v>13.085661352493535</c:v>
                </c:pt>
                <c:pt idx="68">
                  <c:v>13.034275987895299</c:v>
                </c:pt>
                <c:pt idx="69">
                  <c:v>13.103736264068921</c:v>
                </c:pt>
                <c:pt idx="70">
                  <c:v>13.114407333392666</c:v>
                </c:pt>
                <c:pt idx="71">
                  <c:v>13.417777813919809</c:v>
                </c:pt>
                <c:pt idx="72">
                  <c:v>13.420635750223175</c:v>
                </c:pt>
                <c:pt idx="73">
                  <c:v>13.140179812002291</c:v>
                </c:pt>
                <c:pt idx="74">
                  <c:v>13.127974911406374</c:v>
                </c:pt>
                <c:pt idx="75">
                  <c:v>13.2771058235216</c:v>
                </c:pt>
                <c:pt idx="76">
                  <c:v>13.214924501795695</c:v>
                </c:pt>
                <c:pt idx="77">
                  <c:v>13.18965569219613</c:v>
                </c:pt>
                <c:pt idx="78">
                  <c:v>13.664250823263433</c:v>
                </c:pt>
                <c:pt idx="79">
                  <c:v>13.605591205066162</c:v>
                </c:pt>
                <c:pt idx="80">
                  <c:v>13.366927394022913</c:v>
                </c:pt>
                <c:pt idx="81">
                  <c:v>13.540203100685384</c:v>
                </c:pt>
                <c:pt idx="82">
                  <c:v>13.310664817308542</c:v>
                </c:pt>
                <c:pt idx="83">
                  <c:v>13.514348381512713</c:v>
                </c:pt>
                <c:pt idx="84">
                  <c:v>13.59201781496364</c:v>
                </c:pt>
                <c:pt idx="85">
                  <c:v>13.882266091671111</c:v>
                </c:pt>
                <c:pt idx="86">
                  <c:v>13.821730172910286</c:v>
                </c:pt>
                <c:pt idx="87">
                  <c:v>14.029710445222923</c:v>
                </c:pt>
                <c:pt idx="88">
                  <c:v>14.033243774389852</c:v>
                </c:pt>
                <c:pt idx="89">
                  <c:v>13.463118456348798</c:v>
                </c:pt>
                <c:pt idx="90">
                  <c:v>13.717841875262984</c:v>
                </c:pt>
                <c:pt idx="91">
                  <c:v>14.098770186263369</c:v>
                </c:pt>
                <c:pt idx="92">
                  <c:v>14.254344946112727</c:v>
                </c:pt>
                <c:pt idx="93">
                  <c:v>14.127033857727673</c:v>
                </c:pt>
                <c:pt idx="94">
                  <c:v>14.332465197264465</c:v>
                </c:pt>
                <c:pt idx="95">
                  <c:v>14.006280208604618</c:v>
                </c:pt>
                <c:pt idx="96">
                  <c:v>14.287925429641232</c:v>
                </c:pt>
                <c:pt idx="97">
                  <c:v>14.224096788558642</c:v>
                </c:pt>
                <c:pt idx="98">
                  <c:v>14.218441224688556</c:v>
                </c:pt>
                <c:pt idx="99">
                  <c:v>14.479115604614554</c:v>
                </c:pt>
                <c:pt idx="100">
                  <c:v>14.421468778580365</c:v>
                </c:pt>
                <c:pt idx="101">
                  <c:v>14.466700425015613</c:v>
                </c:pt>
                <c:pt idx="102">
                  <c:v>13.947715537003251</c:v>
                </c:pt>
                <c:pt idx="103">
                  <c:v>14.091852877424621</c:v>
                </c:pt>
                <c:pt idx="104">
                  <c:v>14.637572646577009</c:v>
                </c:pt>
                <c:pt idx="105">
                  <c:v>14.544216751550996</c:v>
                </c:pt>
                <c:pt idx="106">
                  <c:v>14.675757796203904</c:v>
                </c:pt>
                <c:pt idx="107">
                  <c:v>14.714327912819245</c:v>
                </c:pt>
                <c:pt idx="108">
                  <c:v>14.675901396670755</c:v>
                </c:pt>
                <c:pt idx="109">
                  <c:v>14.659976221048954</c:v>
                </c:pt>
                <c:pt idx="110">
                  <c:v>14.552070274479114</c:v>
                </c:pt>
                <c:pt idx="111">
                  <c:v>14.481081214498202</c:v>
                </c:pt>
                <c:pt idx="112">
                  <c:v>14.772143125806078</c:v>
                </c:pt>
                <c:pt idx="113">
                  <c:v>14.515833542655043</c:v>
                </c:pt>
                <c:pt idx="114">
                  <c:v>14.888867428581511</c:v>
                </c:pt>
                <c:pt idx="115">
                  <c:v>14.833708491943522</c:v>
                </c:pt>
                <c:pt idx="116">
                  <c:v>14.363024515740912</c:v>
                </c:pt>
                <c:pt idx="117">
                  <c:v>14.617936570406183</c:v>
                </c:pt>
                <c:pt idx="118">
                  <c:v>14.660692943659337</c:v>
                </c:pt>
                <c:pt idx="119">
                  <c:v>14.540681446997301</c:v>
                </c:pt>
                <c:pt idx="120">
                  <c:v>14.467471472915847</c:v>
                </c:pt>
                <c:pt idx="121">
                  <c:v>14.928471675857725</c:v>
                </c:pt>
                <c:pt idx="122">
                  <c:v>14.818659384623366</c:v>
                </c:pt>
                <c:pt idx="123">
                  <c:v>14.385771718659868</c:v>
                </c:pt>
                <c:pt idx="124">
                  <c:v>14.558089037945727</c:v>
                </c:pt>
                <c:pt idx="125">
                  <c:v>14.396889569971727</c:v>
                </c:pt>
                <c:pt idx="126">
                  <c:v>14.635857183546609</c:v>
                </c:pt>
                <c:pt idx="127">
                  <c:v>14.5925114137784</c:v>
                </c:pt>
                <c:pt idx="128">
                  <c:v>14.848637231221321</c:v>
                </c:pt>
                <c:pt idx="129">
                  <c:v>14.929580536427082</c:v>
                </c:pt>
                <c:pt idx="130">
                  <c:v>15.057527893709693</c:v>
                </c:pt>
                <c:pt idx="131">
                  <c:v>14.994659248344266</c:v>
                </c:pt>
                <c:pt idx="132">
                  <c:v>14.060625750760973</c:v>
                </c:pt>
                <c:pt idx="133">
                  <c:v>15.057752974096454</c:v>
                </c:pt>
                <c:pt idx="134">
                  <c:v>15.223790749834492</c:v>
                </c:pt>
                <c:pt idx="135">
                  <c:v>15.29628557691086</c:v>
                </c:pt>
                <c:pt idx="136">
                  <c:v>15.027868364186194</c:v>
                </c:pt>
                <c:pt idx="137">
                  <c:v>15.345781044138064</c:v>
                </c:pt>
                <c:pt idx="138">
                  <c:v>15.158572939553189</c:v>
                </c:pt>
                <c:pt idx="139">
                  <c:v>15.137497297126687</c:v>
                </c:pt>
                <c:pt idx="140">
                  <c:v>14.994361314471645</c:v>
                </c:pt>
                <c:pt idx="141">
                  <c:v>15.316281811782073</c:v>
                </c:pt>
                <c:pt idx="142">
                  <c:v>15.360218719246674</c:v>
                </c:pt>
                <c:pt idx="143">
                  <c:v>15.264187278846412</c:v>
                </c:pt>
                <c:pt idx="144">
                  <c:v>15.343919865153989</c:v>
                </c:pt>
                <c:pt idx="145">
                  <c:v>14.654531061073763</c:v>
                </c:pt>
                <c:pt idx="146">
                  <c:v>14.941343169781975</c:v>
                </c:pt>
                <c:pt idx="147">
                  <c:v>15.320224724942001</c:v>
                </c:pt>
                <c:pt idx="148">
                  <c:v>15.275950580131621</c:v>
                </c:pt>
                <c:pt idx="149">
                  <c:v>15.512569532228531</c:v>
                </c:pt>
                <c:pt idx="150">
                  <c:v>15.543775596081556</c:v>
                </c:pt>
                <c:pt idx="151">
                  <c:v>15.415395614833308</c:v>
                </c:pt>
                <c:pt idx="152">
                  <c:v>15.343144491598453</c:v>
                </c:pt>
                <c:pt idx="153">
                  <c:v>15.176352593188673</c:v>
                </c:pt>
                <c:pt idx="154">
                  <c:v>15.512016122158245</c:v>
                </c:pt>
                <c:pt idx="155">
                  <c:v>15.418992709876893</c:v>
                </c:pt>
                <c:pt idx="156">
                  <c:v>15.513439247870144</c:v>
                </c:pt>
                <c:pt idx="157">
                  <c:v>15.552428581278665</c:v>
                </c:pt>
                <c:pt idx="158">
                  <c:v>15.637430499826742</c:v>
                </c:pt>
                <c:pt idx="159">
                  <c:v>15.080741866471076</c:v>
                </c:pt>
                <c:pt idx="160">
                  <c:v>15.501508024640493</c:v>
                </c:pt>
                <c:pt idx="161">
                  <c:v>15.448372559512691</c:v>
                </c:pt>
                <c:pt idx="162">
                  <c:v>15.38340018988503</c:v>
                </c:pt>
                <c:pt idx="163">
                  <c:v>15.174831541492175</c:v>
                </c:pt>
                <c:pt idx="164">
                  <c:v>15.747201137100564</c:v>
                </c:pt>
                <c:pt idx="165">
                  <c:v>15.626689563337763</c:v>
                </c:pt>
                <c:pt idx="166">
                  <c:v>14.942305599329176</c:v>
                </c:pt>
                <c:pt idx="167">
                  <c:v>15.352841639511681</c:v>
                </c:pt>
                <c:pt idx="168">
                  <c:v>15.213167115932865</c:v>
                </c:pt>
                <c:pt idx="169">
                  <c:v>15.310872882832321</c:v>
                </c:pt>
                <c:pt idx="170">
                  <c:v>15.081042778108388</c:v>
                </c:pt>
                <c:pt idx="171">
                  <c:v>15.48462689697149</c:v>
                </c:pt>
                <c:pt idx="172">
                  <c:v>15.686817011342274</c:v>
                </c:pt>
                <c:pt idx="173">
                  <c:v>15.740462003962683</c:v>
                </c:pt>
                <c:pt idx="174">
                  <c:v>15.418836283460225</c:v>
                </c:pt>
                <c:pt idx="175">
                  <c:v>14.876587744591554</c:v>
                </c:pt>
                <c:pt idx="176">
                  <c:v>15.57182986977579</c:v>
                </c:pt>
                <c:pt idx="177">
                  <c:v>15.83143335461293</c:v>
                </c:pt>
                <c:pt idx="178">
                  <c:v>15.664019281937696</c:v>
                </c:pt>
                <c:pt idx="179">
                  <c:v>15.727323558322121</c:v>
                </c:pt>
                <c:pt idx="180">
                  <c:v>15.874352303669262</c:v>
                </c:pt>
                <c:pt idx="181">
                  <c:v>15.91955547523499</c:v>
                </c:pt>
                <c:pt idx="182">
                  <c:v>15.556956971729578</c:v>
                </c:pt>
                <c:pt idx="183">
                  <c:v>15.959832782884941</c:v>
                </c:pt>
                <c:pt idx="184">
                  <c:v>16.012264707298179</c:v>
                </c:pt>
                <c:pt idx="185">
                  <c:v>16.042044402228075</c:v>
                </c:pt>
                <c:pt idx="186">
                  <c:v>15.621003848783017</c:v>
                </c:pt>
                <c:pt idx="187">
                  <c:v>16.049274027306705</c:v>
                </c:pt>
                <c:pt idx="188">
                  <c:v>15.309250860744015</c:v>
                </c:pt>
                <c:pt idx="189">
                  <c:v>15.688833824448494</c:v>
                </c:pt>
                <c:pt idx="190">
                  <c:v>15.872456765917827</c:v>
                </c:pt>
                <c:pt idx="191">
                  <c:v>16.005567863537351</c:v>
                </c:pt>
                <c:pt idx="192">
                  <c:v>16.109699612338698</c:v>
                </c:pt>
                <c:pt idx="193">
                  <c:v>16.055415527449522</c:v>
                </c:pt>
                <c:pt idx="194">
                  <c:v>16.028945536751692</c:v>
                </c:pt>
                <c:pt idx="195">
                  <c:v>15.632539322016132</c:v>
                </c:pt>
                <c:pt idx="196">
                  <c:v>15.900271973804124</c:v>
                </c:pt>
                <c:pt idx="197">
                  <c:v>15.990852956839614</c:v>
                </c:pt>
                <c:pt idx="198">
                  <c:v>16.036416187138908</c:v>
                </c:pt>
                <c:pt idx="199">
                  <c:v>16.218267189808095</c:v>
                </c:pt>
                <c:pt idx="200">
                  <c:v>16.134633493502911</c:v>
                </c:pt>
                <c:pt idx="201">
                  <c:v>16.01913433487773</c:v>
                </c:pt>
                <c:pt idx="202">
                  <c:v>15.95367529184079</c:v>
                </c:pt>
                <c:pt idx="203">
                  <c:v>15.906308981807554</c:v>
                </c:pt>
                <c:pt idx="204">
                  <c:v>16.281352448367134</c:v>
                </c:pt>
                <c:pt idx="205">
                  <c:v>15.927181366539644</c:v>
                </c:pt>
                <c:pt idx="206">
                  <c:v>16.113850291836496</c:v>
                </c:pt>
                <c:pt idx="207">
                  <c:v>16.243515139262335</c:v>
                </c:pt>
                <c:pt idx="208">
                  <c:v>16.215694990103774</c:v>
                </c:pt>
                <c:pt idx="209">
                  <c:v>15.403207851124471</c:v>
                </c:pt>
                <c:pt idx="210">
                  <c:v>16.026261029897874</c:v>
                </c:pt>
                <c:pt idx="211">
                  <c:v>15.820122320193997</c:v>
                </c:pt>
                <c:pt idx="212">
                  <c:v>15.897709581581513</c:v>
                </c:pt>
                <c:pt idx="213">
                  <c:v>15.798116249467295</c:v>
                </c:pt>
                <c:pt idx="214">
                  <c:v>16.239559933506438</c:v>
                </c:pt>
                <c:pt idx="215">
                  <c:v>16.293107776523289</c:v>
                </c:pt>
                <c:pt idx="216">
                  <c:v>16.190014800988447</c:v>
                </c:pt>
                <c:pt idx="217">
                  <c:v>16.097428595624422</c:v>
                </c:pt>
                <c:pt idx="218">
                  <c:v>15.524199296163562</c:v>
                </c:pt>
                <c:pt idx="219">
                  <c:v>15.953259402539819</c:v>
                </c:pt>
                <c:pt idx="220">
                  <c:v>16.235778377758482</c:v>
                </c:pt>
                <c:pt idx="221">
                  <c:v>16.219725107830577</c:v>
                </c:pt>
                <c:pt idx="222">
                  <c:v>16.299337632385722</c:v>
                </c:pt>
                <c:pt idx="223">
                  <c:v>16.456712826937849</c:v>
                </c:pt>
                <c:pt idx="224">
                  <c:v>16.242741152927671</c:v>
                </c:pt>
                <c:pt idx="225">
                  <c:v>16.365484565284344</c:v>
                </c:pt>
                <c:pt idx="226">
                  <c:v>16.400967653700476</c:v>
                </c:pt>
                <c:pt idx="227">
                  <c:v>16.272028655034518</c:v>
                </c:pt>
                <c:pt idx="228">
                  <c:v>16.414070072321223</c:v>
                </c:pt>
                <c:pt idx="229">
                  <c:v>16.113426662229855</c:v>
                </c:pt>
                <c:pt idx="230">
                  <c:v>16.493305948454267</c:v>
                </c:pt>
                <c:pt idx="231">
                  <c:v>16.020894503972368</c:v>
                </c:pt>
                <c:pt idx="232">
                  <c:v>16.161172456577017</c:v>
                </c:pt>
                <c:pt idx="233">
                  <c:v>16.497759218031497</c:v>
                </c:pt>
                <c:pt idx="234">
                  <c:v>16.532231885655282</c:v>
                </c:pt>
                <c:pt idx="235">
                  <c:v>16.553979569770704</c:v>
                </c:pt>
                <c:pt idx="236">
                  <c:v>16.408704017023407</c:v>
                </c:pt>
                <c:pt idx="237">
                  <c:v>16.520219692063804</c:v>
                </c:pt>
                <c:pt idx="238">
                  <c:v>16.140325732836011</c:v>
                </c:pt>
                <c:pt idx="239">
                  <c:v>16.445024598201531</c:v>
                </c:pt>
                <c:pt idx="240">
                  <c:v>16.309384030470721</c:v>
                </c:pt>
                <c:pt idx="241">
                  <c:v>16.555789136618394</c:v>
                </c:pt>
                <c:pt idx="242">
                  <c:v>16.623377890199375</c:v>
                </c:pt>
                <c:pt idx="243">
                  <c:v>16.593241659997741</c:v>
                </c:pt>
                <c:pt idx="244">
                  <c:v>16.546905375366336</c:v>
                </c:pt>
                <c:pt idx="245">
                  <c:v>16.432719200637813</c:v>
                </c:pt>
                <c:pt idx="246">
                  <c:v>16.544964097933793</c:v>
                </c:pt>
                <c:pt idx="247">
                  <c:v>16.713729059017009</c:v>
                </c:pt>
                <c:pt idx="248">
                  <c:v>16.569680974146831</c:v>
                </c:pt>
                <c:pt idx="249">
                  <c:v>16.535922395148429</c:v>
                </c:pt>
                <c:pt idx="250">
                  <c:v>16.605722952776155</c:v>
                </c:pt>
                <c:pt idx="251">
                  <c:v>16.519695869409411</c:v>
                </c:pt>
                <c:pt idx="252">
                  <c:v>16.003057877687816</c:v>
                </c:pt>
                <c:pt idx="253">
                  <c:v>16.353927085043317</c:v>
                </c:pt>
                <c:pt idx="254">
                  <c:v>16.40743313333115</c:v>
                </c:pt>
                <c:pt idx="255">
                  <c:v>16.494022921149949</c:v>
                </c:pt>
                <c:pt idx="256">
                  <c:v>16.500868121045883</c:v>
                </c:pt>
                <c:pt idx="257">
                  <c:v>16.713393155805747</c:v>
                </c:pt>
                <c:pt idx="258">
                  <c:v>16.732942540260879</c:v>
                </c:pt>
                <c:pt idx="259">
                  <c:v>16.64924737003642</c:v>
                </c:pt>
                <c:pt idx="260">
                  <c:v>16.643806133000464</c:v>
                </c:pt>
                <c:pt idx="261">
                  <c:v>15.721247668197671</c:v>
                </c:pt>
                <c:pt idx="262">
                  <c:v>16.394034439805271</c:v>
                </c:pt>
                <c:pt idx="263">
                  <c:v>16.67521220496447</c:v>
                </c:pt>
                <c:pt idx="264">
                  <c:v>16.74577214264923</c:v>
                </c:pt>
                <c:pt idx="265">
                  <c:v>16.755162777484959</c:v>
                </c:pt>
                <c:pt idx="266">
                  <c:v>16.848137974789733</c:v>
                </c:pt>
                <c:pt idx="267">
                  <c:v>16.610512357195667</c:v>
                </c:pt>
                <c:pt idx="268">
                  <c:v>16.821265764365865</c:v>
                </c:pt>
                <c:pt idx="269">
                  <c:v>16.61287215469347</c:v>
                </c:pt>
                <c:pt idx="270">
                  <c:v>16.553578485305284</c:v>
                </c:pt>
                <c:pt idx="271">
                  <c:v>16.781629643208792</c:v>
                </c:pt>
                <c:pt idx="272">
                  <c:v>16.630874358687034</c:v>
                </c:pt>
                <c:pt idx="273">
                  <c:v>16.901799107677618</c:v>
                </c:pt>
                <c:pt idx="274">
                  <c:v>16.43037268780536</c:v>
                </c:pt>
                <c:pt idx="275">
                  <c:v>16.591728637666961</c:v>
                </c:pt>
                <c:pt idx="276">
                  <c:v>16.740179056355505</c:v>
                </c:pt>
                <c:pt idx="277">
                  <c:v>16.914917917082992</c:v>
                </c:pt>
                <c:pt idx="278">
                  <c:v>16.885199231269773</c:v>
                </c:pt>
                <c:pt idx="279">
                  <c:v>16.732669582193793</c:v>
                </c:pt>
                <c:pt idx="280">
                  <c:v>16.902133098999187</c:v>
                </c:pt>
                <c:pt idx="281">
                  <c:v>16.600371631009683</c:v>
                </c:pt>
                <c:pt idx="282">
                  <c:v>16.740798308790655</c:v>
                </c:pt>
                <c:pt idx="283">
                  <c:v>16.615430073709124</c:v>
                </c:pt>
                <c:pt idx="284">
                  <c:v>16.913812313103577</c:v>
                </c:pt>
                <c:pt idx="285">
                  <c:v>16.931984356834334</c:v>
                </c:pt>
                <c:pt idx="286">
                  <c:v>16.984041369390791</c:v>
                </c:pt>
                <c:pt idx="287">
                  <c:v>16.955103041105712</c:v>
                </c:pt>
                <c:pt idx="288">
                  <c:v>16.860538798325152</c:v>
                </c:pt>
                <c:pt idx="289">
                  <c:v>17.067221081326348</c:v>
                </c:pt>
                <c:pt idx="290">
                  <c:v>16.983329611577943</c:v>
                </c:pt>
                <c:pt idx="291">
                  <c:v>16.971584668235952</c:v>
                </c:pt>
                <c:pt idx="292">
                  <c:v>16.84431242613752</c:v>
                </c:pt>
                <c:pt idx="293">
                  <c:v>16.92938735132649</c:v>
                </c:pt>
                <c:pt idx="294">
                  <c:v>16.765641210411207</c:v>
                </c:pt>
                <c:pt idx="295">
                  <c:v>16.486254445443759</c:v>
                </c:pt>
                <c:pt idx="296">
                  <c:v>16.895845084776973</c:v>
                </c:pt>
                <c:pt idx="297">
                  <c:v>17.012230745554408</c:v>
                </c:pt>
                <c:pt idx="298">
                  <c:v>16.75964285991326</c:v>
                </c:pt>
                <c:pt idx="299">
                  <c:v>17.051425458567234</c:v>
                </c:pt>
                <c:pt idx="300">
                  <c:v>17.080118823463476</c:v>
                </c:pt>
                <c:pt idx="301">
                  <c:v>17.062948138938278</c:v>
                </c:pt>
                <c:pt idx="302">
                  <c:v>17.085290867987823</c:v>
                </c:pt>
                <c:pt idx="303">
                  <c:v>16.997425779013959</c:v>
                </c:pt>
                <c:pt idx="304">
                  <c:v>16.17157196453536</c:v>
                </c:pt>
                <c:pt idx="305">
                  <c:v>17.031871915104691</c:v>
                </c:pt>
                <c:pt idx="306">
                  <c:v>17.184532792803417</c:v>
                </c:pt>
                <c:pt idx="307">
                  <c:v>17.070389331309897</c:v>
                </c:pt>
                <c:pt idx="308">
                  <c:v>17.12427486063816</c:v>
                </c:pt>
                <c:pt idx="309">
                  <c:v>17.22568934501513</c:v>
                </c:pt>
                <c:pt idx="310">
                  <c:v>16.958706892929957</c:v>
                </c:pt>
                <c:pt idx="311">
                  <c:v>17.072517909335435</c:v>
                </c:pt>
                <c:pt idx="312">
                  <c:v>16.954244312584777</c:v>
                </c:pt>
                <c:pt idx="313">
                  <c:v>16.888848297813887</c:v>
                </c:pt>
                <c:pt idx="314">
                  <c:v>17.197298891121481</c:v>
                </c:pt>
                <c:pt idx="315">
                  <c:v>17.164897575885529</c:v>
                </c:pt>
                <c:pt idx="316">
                  <c:v>17.209535882040573</c:v>
                </c:pt>
                <c:pt idx="317">
                  <c:v>16.927870463641209</c:v>
                </c:pt>
                <c:pt idx="318">
                  <c:v>17.046933866487489</c:v>
                </c:pt>
                <c:pt idx="319">
                  <c:v>17.035950578178586</c:v>
                </c:pt>
                <c:pt idx="320">
                  <c:v>17.212583402419448</c:v>
                </c:pt>
                <c:pt idx="321">
                  <c:v>17.26608398860694</c:v>
                </c:pt>
                <c:pt idx="322">
                  <c:v>17.029668538448682</c:v>
                </c:pt>
                <c:pt idx="323">
                  <c:v>17.303139714252868</c:v>
                </c:pt>
                <c:pt idx="324">
                  <c:v>16.808159047176069</c:v>
                </c:pt>
                <c:pt idx="325">
                  <c:v>17.128873297268356</c:v>
                </c:pt>
                <c:pt idx="326">
                  <c:v>17.073303249840784</c:v>
                </c:pt>
                <c:pt idx="327">
                  <c:v>17.200995065493732</c:v>
                </c:pt>
                <c:pt idx="328">
                  <c:v>17.309156054799331</c:v>
                </c:pt>
                <c:pt idx="329">
                  <c:v>17.274214560798548</c:v>
                </c:pt>
                <c:pt idx="330">
                  <c:v>17.316937794419122</c:v>
                </c:pt>
                <c:pt idx="331">
                  <c:v>17.303120282102075</c:v>
                </c:pt>
                <c:pt idx="332">
                  <c:v>17.339300425629922</c:v>
                </c:pt>
                <c:pt idx="333">
                  <c:v>17.209795408369008</c:v>
                </c:pt>
                <c:pt idx="334">
                  <c:v>17.36999036767682</c:v>
                </c:pt>
                <c:pt idx="335">
                  <c:v>16.981756459134242</c:v>
                </c:pt>
                <c:pt idx="336">
                  <c:v>17.271000139292404</c:v>
                </c:pt>
                <c:pt idx="337">
                  <c:v>17.265764728588696</c:v>
                </c:pt>
                <c:pt idx="338">
                  <c:v>16.770665847922508</c:v>
                </c:pt>
                <c:pt idx="339">
                  <c:v>17.38278703704615</c:v>
                </c:pt>
                <c:pt idx="340">
                  <c:v>17.379081314654826</c:v>
                </c:pt>
                <c:pt idx="341">
                  <c:v>17.024905882074798</c:v>
                </c:pt>
                <c:pt idx="342">
                  <c:v>17.347509621295149</c:v>
                </c:pt>
                <c:pt idx="343">
                  <c:v>17.413926509062247</c:v>
                </c:pt>
                <c:pt idx="344">
                  <c:v>17.247702128322672</c:v>
                </c:pt>
                <c:pt idx="345">
                  <c:v>17.408299390768367</c:v>
                </c:pt>
                <c:pt idx="346">
                  <c:v>17.371449372198157</c:v>
                </c:pt>
                <c:pt idx="347">
                  <c:v>16.738540071808067</c:v>
                </c:pt>
                <c:pt idx="348">
                  <c:v>17.501626198964498</c:v>
                </c:pt>
                <c:pt idx="349">
                  <c:v>17.482084957205142</c:v>
                </c:pt>
                <c:pt idx="350">
                  <c:v>17.414585868137927</c:v>
                </c:pt>
                <c:pt idx="351">
                  <c:v>17.462676645342167</c:v>
                </c:pt>
                <c:pt idx="352">
                  <c:v>17.517316800211294</c:v>
                </c:pt>
                <c:pt idx="353">
                  <c:v>17.317550902645248</c:v>
                </c:pt>
                <c:pt idx="354">
                  <c:v>17.242297418459657</c:v>
                </c:pt>
                <c:pt idx="355">
                  <c:v>17.367259065105024</c:v>
                </c:pt>
                <c:pt idx="356">
                  <c:v>17.369921829867124</c:v>
                </c:pt>
                <c:pt idx="357">
                  <c:v>17.437083245562814</c:v>
                </c:pt>
                <c:pt idx="358">
                  <c:v>17.462132371714819</c:v>
                </c:pt>
                <c:pt idx="359">
                  <c:v>17.560905429054053</c:v>
                </c:pt>
                <c:pt idx="360">
                  <c:v>17.314651185138374</c:v>
                </c:pt>
                <c:pt idx="361">
                  <c:v>17.380218352334911</c:v>
                </c:pt>
                <c:pt idx="362">
                  <c:v>17.373525693754793</c:v>
                </c:pt>
                <c:pt idx="363">
                  <c:v>17.415816149484804</c:v>
                </c:pt>
                <c:pt idx="364">
                  <c:v>17.611647564887221</c:v>
                </c:pt>
                <c:pt idx="365">
                  <c:v>17.472519036697495</c:v>
                </c:pt>
                <c:pt idx="366">
                  <c:v>17.617710247094923</c:v>
                </c:pt>
                <c:pt idx="367">
                  <c:v>17.023193470134469</c:v>
                </c:pt>
                <c:pt idx="368">
                  <c:v>17.54651477193174</c:v>
                </c:pt>
                <c:pt idx="369">
                  <c:v>17.393609342068025</c:v>
                </c:pt>
                <c:pt idx="370">
                  <c:v>17.515444776849478</c:v>
                </c:pt>
                <c:pt idx="371">
                  <c:v>17.663092952390219</c:v>
                </c:pt>
                <c:pt idx="372">
                  <c:v>17.526483588331455</c:v>
                </c:pt>
                <c:pt idx="373">
                  <c:v>17.630968217603478</c:v>
                </c:pt>
                <c:pt idx="374">
                  <c:v>17.679260861027434</c:v>
                </c:pt>
                <c:pt idx="375">
                  <c:v>17.501705724693956</c:v>
                </c:pt>
                <c:pt idx="376">
                  <c:v>17.617226688577862</c:v>
                </c:pt>
                <c:pt idx="377">
                  <c:v>17.557683210741267</c:v>
                </c:pt>
                <c:pt idx="378">
                  <c:v>17.308290767053393</c:v>
                </c:pt>
                <c:pt idx="379">
                  <c:v>17.676603000040338</c:v>
                </c:pt>
                <c:pt idx="380">
                  <c:v>17.667914833723181</c:v>
                </c:pt>
                <c:pt idx="381">
                  <c:v>17.167326834222155</c:v>
                </c:pt>
                <c:pt idx="382">
                  <c:v>17.801453068100834</c:v>
                </c:pt>
                <c:pt idx="383">
                  <c:v>17.541000840805431</c:v>
                </c:pt>
                <c:pt idx="384">
                  <c:v>17.539712763506333</c:v>
                </c:pt>
                <c:pt idx="385">
                  <c:v>17.483741476533709</c:v>
                </c:pt>
                <c:pt idx="386">
                  <c:v>17.660753886122652</c:v>
                </c:pt>
                <c:pt idx="387">
                  <c:v>17.659346699523034</c:v>
                </c:pt>
                <c:pt idx="388">
                  <c:v>17.598981963779046</c:v>
                </c:pt>
                <c:pt idx="389">
                  <c:v>17.718166689499139</c:v>
                </c:pt>
                <c:pt idx="390">
                  <c:v>17.433275388450305</c:v>
                </c:pt>
                <c:pt idx="391">
                  <c:v>17.69044902152671</c:v>
                </c:pt>
                <c:pt idx="392">
                  <c:v>17.817087049546988</c:v>
                </c:pt>
                <c:pt idx="393">
                  <c:v>17.757759462734903</c:v>
                </c:pt>
                <c:pt idx="394">
                  <c:v>17.793852230852863</c:v>
                </c:pt>
                <c:pt idx="395">
                  <c:v>17.848315540181947</c:v>
                </c:pt>
                <c:pt idx="396">
                  <c:v>17.732650842664913</c:v>
                </c:pt>
                <c:pt idx="397">
                  <c:v>17.42740903204901</c:v>
                </c:pt>
                <c:pt idx="398">
                  <c:v>17.841438526918072</c:v>
                </c:pt>
                <c:pt idx="399">
                  <c:v>17.87025492664548</c:v>
                </c:pt>
                <c:pt idx="400">
                  <c:v>17.582962660712916</c:v>
                </c:pt>
                <c:pt idx="401">
                  <c:v>17.824780477264454</c:v>
                </c:pt>
                <c:pt idx="402">
                  <c:v>17.935383423929132</c:v>
                </c:pt>
                <c:pt idx="403">
                  <c:v>17.705202452307169</c:v>
                </c:pt>
                <c:pt idx="404">
                  <c:v>17.848243122205897</c:v>
                </c:pt>
                <c:pt idx="405">
                  <c:v>17.719012634155902</c:v>
                </c:pt>
                <c:pt idx="406">
                  <c:v>17.749583014312254</c:v>
                </c:pt>
                <c:pt idx="407">
                  <c:v>17.882315132505234</c:v>
                </c:pt>
                <c:pt idx="408">
                  <c:v>17.792022440874604</c:v>
                </c:pt>
                <c:pt idx="409">
                  <c:v>17.966747262985059</c:v>
                </c:pt>
                <c:pt idx="410">
                  <c:v>17.55808342129172</c:v>
                </c:pt>
                <c:pt idx="411">
                  <c:v>17.84556408146068</c:v>
                </c:pt>
                <c:pt idx="412">
                  <c:v>17.825874198408862</c:v>
                </c:pt>
                <c:pt idx="413">
                  <c:v>17.920004648035235</c:v>
                </c:pt>
                <c:pt idx="414">
                  <c:v>17.936532966266697</c:v>
                </c:pt>
                <c:pt idx="415">
                  <c:v>17.948287926838372</c:v>
                </c:pt>
                <c:pt idx="416">
                  <c:v>17.955438621460953</c:v>
                </c:pt>
                <c:pt idx="417">
                  <c:v>18.036601441667127</c:v>
                </c:pt>
                <c:pt idx="418">
                  <c:v>17.849215642558413</c:v>
                </c:pt>
                <c:pt idx="419">
                  <c:v>17.994562637965362</c:v>
                </c:pt>
                <c:pt idx="420">
                  <c:v>17.84116976178219</c:v>
                </c:pt>
                <c:pt idx="421">
                  <c:v>17.939135674211833</c:v>
                </c:pt>
                <c:pt idx="422">
                  <c:v>17.948873999483787</c:v>
                </c:pt>
                <c:pt idx="423">
                  <c:v>17.927361764662514</c:v>
                </c:pt>
                <c:pt idx="424">
                  <c:v>17.772586743451228</c:v>
                </c:pt>
                <c:pt idx="425">
                  <c:v>18.035502004785936</c:v>
                </c:pt>
                <c:pt idx="426">
                  <c:v>17.908402465704022</c:v>
                </c:pt>
                <c:pt idx="427">
                  <c:v>18.071549267821748</c:v>
                </c:pt>
                <c:pt idx="428">
                  <c:v>17.793646617249941</c:v>
                </c:pt>
                <c:pt idx="429">
                  <c:v>18.012435376104875</c:v>
                </c:pt>
                <c:pt idx="430">
                  <c:v>18.041920875516677</c:v>
                </c:pt>
                <c:pt idx="431">
                  <c:v>17.878400476427654</c:v>
                </c:pt>
                <c:pt idx="432">
                  <c:v>18.067930374815351</c:v>
                </c:pt>
                <c:pt idx="433">
                  <c:v>17.827257024148487</c:v>
                </c:pt>
                <c:pt idx="434">
                  <c:v>17.970576042167046</c:v>
                </c:pt>
              </c:numCache>
            </c:numRef>
          </c:val>
          <c:smooth val="0"/>
          <c:extLst>
            <c:ext xmlns:c16="http://schemas.microsoft.com/office/drawing/2014/chart" uri="{C3380CC4-5D6E-409C-BE32-E72D297353CC}">
              <c16:uniqueId val="{00000001-B1CA-47C0-B583-12C6653D5BD2}"/>
            </c:ext>
          </c:extLst>
        </c:ser>
        <c:dLbls>
          <c:showLegendKey val="0"/>
          <c:showVal val="0"/>
          <c:showCatName val="0"/>
          <c:showSerName val="0"/>
          <c:showPercent val="0"/>
          <c:showBubbleSize val="0"/>
        </c:dLbls>
        <c:smooth val="0"/>
        <c:axId val="1781490639"/>
        <c:axId val="1776898095"/>
      </c:lineChart>
      <c:catAx>
        <c:axId val="17814906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6898095"/>
        <c:crosses val="autoZero"/>
        <c:auto val="1"/>
        <c:lblAlgn val="ctr"/>
        <c:lblOffset val="100"/>
        <c:noMultiLvlLbl val="0"/>
      </c:catAx>
      <c:valAx>
        <c:axId val="17768980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降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814906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F56-452B-8A38-415096D8513B}"/>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F56-452B-8A38-415096D8513B}"/>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F56-452B-8A38-415096D8513B}"/>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D971-4773-A5B5-6AB9494631A2}"/>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D971-4773-A5B5-6AB9494631A2}"/>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D971-4773-A5B5-6AB9494631A2}"/>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700"/>
                  <a:t>去噪后</a:t>
                </a:r>
                <a:r>
                  <a:rPr lang="en-US" altLang="zh-CN" sz="700"/>
                  <a:t>PSNR</a:t>
                </a:r>
                <a:endParaRPr lang="zh-CN" altLang="en-US" sz="700"/>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zh-CN" altLang="en-US" sz="800"/>
                  <a:t>噪声水平</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0.22311636045494312"/>
          <c:y val="0.90192127460168692"/>
          <c:w val="0.5537672790901137"/>
          <c:h val="6.3671587926509191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DB131C25-1B0E-44E2-B1B9-AB88C856CB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98</TotalTime>
  <Pages>33</Pages>
  <Words>9226</Words>
  <Characters>11994</Characters>
  <Application>Microsoft Office Word</Application>
  <DocSecurity>0</DocSecurity>
  <Lines>631</Lines>
  <Paragraphs>530</Paragraphs>
  <ScaleCrop>false</ScaleCrop>
  <Company>Lenovo (Beijing) Limited</Company>
  <LinksUpToDate>false</LinksUpToDate>
  <CharactersWithSpaces>20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339</cp:revision>
  <dcterms:created xsi:type="dcterms:W3CDTF">2017-05-10T02:52:00Z</dcterms:created>
  <dcterms:modified xsi:type="dcterms:W3CDTF">2017-05-19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